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2"/>
  </p:notesMasterIdLst>
  <p:sldIdLst>
    <p:sldId id="473" r:id="rId3"/>
    <p:sldId id="448" r:id="rId4"/>
    <p:sldId id="449" r:id="rId5"/>
    <p:sldId id="452" r:id="rId6"/>
    <p:sldId id="450" r:id="rId7"/>
    <p:sldId id="451" r:id="rId8"/>
    <p:sldId id="459" r:id="rId9"/>
    <p:sldId id="460" r:id="rId10"/>
    <p:sldId id="461" r:id="rId11"/>
    <p:sldId id="462" r:id="rId12"/>
    <p:sldId id="463" r:id="rId13"/>
    <p:sldId id="464" r:id="rId14"/>
    <p:sldId id="465" r:id="rId15"/>
    <p:sldId id="466" r:id="rId16"/>
    <p:sldId id="467" r:id="rId17"/>
    <p:sldId id="295" r:id="rId18"/>
    <p:sldId id="287" r:id="rId19"/>
    <p:sldId id="304" r:id="rId20"/>
    <p:sldId id="453" r:id="rId21"/>
    <p:sldId id="468" r:id="rId22"/>
    <p:sldId id="469" r:id="rId23"/>
    <p:sldId id="470" r:id="rId24"/>
    <p:sldId id="455" r:id="rId25"/>
    <p:sldId id="471" r:id="rId26"/>
    <p:sldId id="457" r:id="rId27"/>
    <p:sldId id="472" r:id="rId28"/>
    <p:sldId id="454" r:id="rId29"/>
    <p:sldId id="456" r:id="rId30"/>
    <p:sldId id="277" r:id="rId31"/>
  </p:sldIdLst>
  <p:sldSz cx="24384000" cy="13716000"/>
  <p:notesSz cx="6858000" cy="9144000"/>
  <p:custDataLst>
    <p:tags r:id="rId3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A700"/>
    <a:srgbClr val="3333FF"/>
    <a:srgbClr val="135F82"/>
    <a:srgbClr val="242452"/>
    <a:srgbClr val="270F6B"/>
    <a:srgbClr val="C0504D"/>
    <a:srgbClr val="FFF487"/>
    <a:srgbClr val="FFE67D"/>
    <a:srgbClr val="FFE2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7" autoAdjust="0"/>
    <p:restoredTop sz="86355" autoAdjust="0"/>
  </p:normalViewPr>
  <p:slideViewPr>
    <p:cSldViewPr>
      <p:cViewPr varScale="1">
        <p:scale>
          <a:sx n="36" d="100"/>
          <a:sy n="36" d="100"/>
        </p:scale>
        <p:origin x="1008" y="3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05A14BB-C27B-4B71-A719-3193509109CA}" type="doc">
      <dgm:prSet loTypeId="urn:microsoft.com/office/officeart/2008/layout/HorizontalMultiLevelHierarchy" loCatId="hierarchy" qsTypeId="urn:microsoft.com/office/officeart/2005/8/quickstyle/3d1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5935B3DE-6C47-4C9F-85EE-B002824BBB00}">
      <dgm:prSet phldrT="[Text]" custT="1"/>
      <dgm:spPr/>
      <dgm:t>
        <a:bodyPr/>
        <a:lstStyle/>
        <a:p>
          <a:r>
            <a:rPr lang="en-US" sz="46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Vectơ - không</a:t>
          </a:r>
        </a:p>
      </dgm:t>
    </dgm:pt>
    <dgm:pt modelId="{E155DD6B-7541-4C75-B9F9-600CBCFF7A39}" type="parTrans" cxnId="{09F89A9E-4987-4A17-8486-238717909332}">
      <dgm:prSet/>
      <dgm:spPr/>
      <dgm:t>
        <a:bodyPr/>
        <a:lstStyle/>
        <a:p>
          <a:endParaRPr lang="en-US"/>
        </a:p>
      </dgm:t>
    </dgm:pt>
    <dgm:pt modelId="{C398582D-E65C-4B56-8E81-85D4737F5558}" type="sibTrans" cxnId="{09F89A9E-4987-4A17-8486-238717909332}">
      <dgm:prSet/>
      <dgm:spPr/>
      <dgm:t>
        <a:bodyPr/>
        <a:lstStyle/>
        <a:p>
          <a:endParaRPr lang="en-US"/>
        </a:p>
      </dgm:t>
    </dgm:pt>
    <dgm:pt modelId="{EA93F46C-188D-4274-8CBA-2295BB3BF785}">
      <dgm:prSet phldrT="[Text]" custT="1"/>
      <dgm:spPr/>
      <dgm:t>
        <a:bodyPr/>
        <a:lstStyle/>
        <a:p>
          <a:pPr algn="l"/>
          <a:r>
            <a:rPr lang="en-US" sz="46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Phương: </a:t>
          </a:r>
        </a:p>
      </dgm:t>
    </dgm:pt>
    <dgm:pt modelId="{EAD7A322-7895-4467-B166-AD1DB60F86B1}" type="parTrans" cxnId="{76D3772C-561A-4E61-8777-54C08307D31E}">
      <dgm:prSet/>
      <dgm:spPr/>
      <dgm:t>
        <a:bodyPr/>
        <a:lstStyle/>
        <a:p>
          <a:endParaRPr lang="en-US"/>
        </a:p>
      </dgm:t>
    </dgm:pt>
    <dgm:pt modelId="{ECE78B15-098B-4F49-93F7-4C3296EF5AB1}" type="sibTrans" cxnId="{76D3772C-561A-4E61-8777-54C08307D31E}">
      <dgm:prSet/>
      <dgm:spPr/>
      <dgm:t>
        <a:bodyPr/>
        <a:lstStyle/>
        <a:p>
          <a:endParaRPr lang="en-US"/>
        </a:p>
      </dgm:t>
    </dgm:pt>
    <dgm:pt modelId="{05B24C43-6435-4E93-B9C9-476E23497006}">
      <dgm:prSet phldrT="[Text]" custT="1"/>
      <dgm:spPr/>
      <dgm:t>
        <a:bodyPr/>
        <a:lstStyle/>
        <a:p>
          <a:pPr algn="l"/>
          <a:r>
            <a:rPr lang="en-US" sz="46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Hướng:</a:t>
          </a:r>
        </a:p>
      </dgm:t>
    </dgm:pt>
    <dgm:pt modelId="{8B1819A8-329E-4A3F-ADB9-1AADF0148472}" type="parTrans" cxnId="{6B423EB9-D86B-4A2F-B9CF-D308A6EDDA26}">
      <dgm:prSet/>
      <dgm:spPr/>
      <dgm:t>
        <a:bodyPr/>
        <a:lstStyle/>
        <a:p>
          <a:endParaRPr lang="en-US"/>
        </a:p>
      </dgm:t>
    </dgm:pt>
    <dgm:pt modelId="{580F51B4-71B1-4828-810A-7CEB2D457685}" type="sibTrans" cxnId="{6B423EB9-D86B-4A2F-B9CF-D308A6EDDA26}">
      <dgm:prSet/>
      <dgm:spPr/>
      <dgm:t>
        <a:bodyPr/>
        <a:lstStyle/>
        <a:p>
          <a:endParaRPr lang="en-US"/>
        </a:p>
      </dgm:t>
    </dgm:pt>
    <dgm:pt modelId="{A34632CA-BD22-4579-8473-D8A8A9D95573}">
      <dgm:prSet phldrT="[Text]" custT="1"/>
      <dgm:spPr/>
      <dgm:t>
        <a:bodyPr/>
        <a:lstStyle/>
        <a:p>
          <a:pPr algn="l"/>
          <a:r>
            <a:rPr lang="en-US" sz="46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Độ dài:</a:t>
          </a:r>
        </a:p>
      </dgm:t>
    </dgm:pt>
    <dgm:pt modelId="{DCB375BC-1B0D-4C9F-BAD6-CDDD0BF9F017}" type="parTrans" cxnId="{1F9A9EFF-0769-4BAA-AD2E-AE7794316396}">
      <dgm:prSet/>
      <dgm:spPr/>
      <dgm:t>
        <a:bodyPr/>
        <a:lstStyle/>
        <a:p>
          <a:endParaRPr lang="en-US"/>
        </a:p>
      </dgm:t>
    </dgm:pt>
    <dgm:pt modelId="{EAC58DF0-4FF8-44CA-84C9-A745B2F00796}" type="sibTrans" cxnId="{1F9A9EFF-0769-4BAA-AD2E-AE7794316396}">
      <dgm:prSet/>
      <dgm:spPr/>
      <dgm:t>
        <a:bodyPr/>
        <a:lstStyle/>
        <a:p>
          <a:endParaRPr lang="en-US"/>
        </a:p>
      </dgm:t>
    </dgm:pt>
    <dgm:pt modelId="{A0CD2360-0AE9-4950-804C-98D63C72665B}" type="pres">
      <dgm:prSet presAssocID="{305A14BB-C27B-4B71-A719-3193509109CA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1C32B429-5717-4134-8413-EC124C7C788B}" type="pres">
      <dgm:prSet presAssocID="{5935B3DE-6C47-4C9F-85EE-B002824BBB00}" presName="root1" presStyleCnt="0"/>
      <dgm:spPr/>
    </dgm:pt>
    <dgm:pt modelId="{6F7AD2A2-BCC2-415D-98F2-67F175849CD0}" type="pres">
      <dgm:prSet presAssocID="{5935B3DE-6C47-4C9F-85EE-B002824BBB00}" presName="LevelOneTextNode" presStyleLbl="node0" presStyleIdx="0" presStyleCnt="1" custAng="5400000" custScaleX="527043">
        <dgm:presLayoutVars>
          <dgm:chPref val="3"/>
        </dgm:presLayoutVars>
      </dgm:prSet>
      <dgm:spPr/>
    </dgm:pt>
    <dgm:pt modelId="{CFEEB974-7522-4294-8CC2-70C13684B9FF}" type="pres">
      <dgm:prSet presAssocID="{5935B3DE-6C47-4C9F-85EE-B002824BBB00}" presName="level2hierChild" presStyleCnt="0"/>
      <dgm:spPr/>
    </dgm:pt>
    <dgm:pt modelId="{68F31DAB-EFA6-44D1-BDCB-9512BE9DF86B}" type="pres">
      <dgm:prSet presAssocID="{EAD7A322-7895-4467-B166-AD1DB60F86B1}" presName="conn2-1" presStyleLbl="parChTrans1D2" presStyleIdx="0" presStyleCnt="3"/>
      <dgm:spPr/>
    </dgm:pt>
    <dgm:pt modelId="{676D6C60-CCF9-44FE-A840-81F47A077BFC}" type="pres">
      <dgm:prSet presAssocID="{EAD7A322-7895-4467-B166-AD1DB60F86B1}" presName="connTx" presStyleLbl="parChTrans1D2" presStyleIdx="0" presStyleCnt="3"/>
      <dgm:spPr/>
    </dgm:pt>
    <dgm:pt modelId="{557A4C81-748B-4B10-A91C-6E92D5E2BF1A}" type="pres">
      <dgm:prSet presAssocID="{EA93F46C-188D-4274-8CBA-2295BB3BF785}" presName="root2" presStyleCnt="0"/>
      <dgm:spPr/>
    </dgm:pt>
    <dgm:pt modelId="{294D87DC-DFF3-4E41-BD24-A2AF5D9073E6}" type="pres">
      <dgm:prSet presAssocID="{EA93F46C-188D-4274-8CBA-2295BB3BF785}" presName="LevelTwoTextNode" presStyleLbl="node2" presStyleIdx="0" presStyleCnt="3" custScaleX="637040" custScaleY="277332">
        <dgm:presLayoutVars>
          <dgm:chPref val="3"/>
        </dgm:presLayoutVars>
      </dgm:prSet>
      <dgm:spPr/>
    </dgm:pt>
    <dgm:pt modelId="{3889FE97-A266-4400-ADB1-85F60F590642}" type="pres">
      <dgm:prSet presAssocID="{EA93F46C-188D-4274-8CBA-2295BB3BF785}" presName="level3hierChild" presStyleCnt="0"/>
      <dgm:spPr/>
    </dgm:pt>
    <dgm:pt modelId="{6A0069C1-21BC-4258-91C3-012F5B6DB824}" type="pres">
      <dgm:prSet presAssocID="{8B1819A8-329E-4A3F-ADB9-1AADF0148472}" presName="conn2-1" presStyleLbl="parChTrans1D2" presStyleIdx="1" presStyleCnt="3"/>
      <dgm:spPr/>
    </dgm:pt>
    <dgm:pt modelId="{A4822E9E-0879-4848-82F5-D13060B7E3D0}" type="pres">
      <dgm:prSet presAssocID="{8B1819A8-329E-4A3F-ADB9-1AADF0148472}" presName="connTx" presStyleLbl="parChTrans1D2" presStyleIdx="1" presStyleCnt="3"/>
      <dgm:spPr/>
    </dgm:pt>
    <dgm:pt modelId="{843C9B09-F202-4922-8CBF-9DAF781F6FBE}" type="pres">
      <dgm:prSet presAssocID="{05B24C43-6435-4E93-B9C9-476E23497006}" presName="root2" presStyleCnt="0"/>
      <dgm:spPr/>
    </dgm:pt>
    <dgm:pt modelId="{D70C4823-F2F2-49D1-B7A9-B56FB0FA02E3}" type="pres">
      <dgm:prSet presAssocID="{05B24C43-6435-4E93-B9C9-476E23497006}" presName="LevelTwoTextNode" presStyleLbl="node2" presStyleIdx="1" presStyleCnt="3" custScaleX="637040" custScaleY="277332">
        <dgm:presLayoutVars>
          <dgm:chPref val="3"/>
        </dgm:presLayoutVars>
      </dgm:prSet>
      <dgm:spPr/>
    </dgm:pt>
    <dgm:pt modelId="{C9B67C7D-8FD2-46B0-A5B5-978C2AB73BFA}" type="pres">
      <dgm:prSet presAssocID="{05B24C43-6435-4E93-B9C9-476E23497006}" presName="level3hierChild" presStyleCnt="0"/>
      <dgm:spPr/>
    </dgm:pt>
    <dgm:pt modelId="{A35AA092-0F37-463C-B1FD-4A8EDBC85AE9}" type="pres">
      <dgm:prSet presAssocID="{DCB375BC-1B0D-4C9F-BAD6-CDDD0BF9F017}" presName="conn2-1" presStyleLbl="parChTrans1D2" presStyleIdx="2" presStyleCnt="3"/>
      <dgm:spPr/>
    </dgm:pt>
    <dgm:pt modelId="{F0E1DA07-B480-43CF-83D1-3973ED153BBD}" type="pres">
      <dgm:prSet presAssocID="{DCB375BC-1B0D-4C9F-BAD6-CDDD0BF9F017}" presName="connTx" presStyleLbl="parChTrans1D2" presStyleIdx="2" presStyleCnt="3"/>
      <dgm:spPr/>
    </dgm:pt>
    <dgm:pt modelId="{D1E9EC49-58AE-4B4D-B9DD-D1CA99FC0E75}" type="pres">
      <dgm:prSet presAssocID="{A34632CA-BD22-4579-8473-D8A8A9D95573}" presName="root2" presStyleCnt="0"/>
      <dgm:spPr/>
    </dgm:pt>
    <dgm:pt modelId="{923B8108-EECB-45E6-8AE9-89D5760C8317}" type="pres">
      <dgm:prSet presAssocID="{A34632CA-BD22-4579-8473-D8A8A9D95573}" presName="LevelTwoTextNode" presStyleLbl="node2" presStyleIdx="2" presStyleCnt="3" custScaleX="637040" custScaleY="277332">
        <dgm:presLayoutVars>
          <dgm:chPref val="3"/>
        </dgm:presLayoutVars>
      </dgm:prSet>
      <dgm:spPr/>
    </dgm:pt>
    <dgm:pt modelId="{B1D473CB-E1CF-4248-A55D-8A42C1A6E10F}" type="pres">
      <dgm:prSet presAssocID="{A34632CA-BD22-4579-8473-D8A8A9D95573}" presName="level3hierChild" presStyleCnt="0"/>
      <dgm:spPr/>
    </dgm:pt>
  </dgm:ptLst>
  <dgm:cxnLst>
    <dgm:cxn modelId="{F90F6204-2CCE-4067-A8C8-3F429BCB17BD}" type="presOf" srcId="{DCB375BC-1B0D-4C9F-BAD6-CDDD0BF9F017}" destId="{F0E1DA07-B480-43CF-83D1-3973ED153BBD}" srcOrd="1" destOrd="0" presId="urn:microsoft.com/office/officeart/2008/layout/HorizontalMultiLevelHierarchy"/>
    <dgm:cxn modelId="{27726E06-F9D9-4101-B35A-0F229CA5AF2B}" type="presOf" srcId="{A34632CA-BD22-4579-8473-D8A8A9D95573}" destId="{923B8108-EECB-45E6-8AE9-89D5760C8317}" srcOrd="0" destOrd="0" presId="urn:microsoft.com/office/officeart/2008/layout/HorizontalMultiLevelHierarchy"/>
    <dgm:cxn modelId="{781E8C0A-3286-451C-B820-A53B9AAC4754}" type="presOf" srcId="{EAD7A322-7895-4467-B166-AD1DB60F86B1}" destId="{68F31DAB-EFA6-44D1-BDCB-9512BE9DF86B}" srcOrd="0" destOrd="0" presId="urn:microsoft.com/office/officeart/2008/layout/HorizontalMultiLevelHierarchy"/>
    <dgm:cxn modelId="{76D3772C-561A-4E61-8777-54C08307D31E}" srcId="{5935B3DE-6C47-4C9F-85EE-B002824BBB00}" destId="{EA93F46C-188D-4274-8CBA-2295BB3BF785}" srcOrd="0" destOrd="0" parTransId="{EAD7A322-7895-4467-B166-AD1DB60F86B1}" sibTransId="{ECE78B15-098B-4F49-93F7-4C3296EF5AB1}"/>
    <dgm:cxn modelId="{AE8ABB64-F6CA-45B3-A3D2-9593A252402E}" type="presOf" srcId="{DCB375BC-1B0D-4C9F-BAD6-CDDD0BF9F017}" destId="{A35AA092-0F37-463C-B1FD-4A8EDBC85AE9}" srcOrd="0" destOrd="0" presId="urn:microsoft.com/office/officeart/2008/layout/HorizontalMultiLevelHierarchy"/>
    <dgm:cxn modelId="{09CB3B48-9F52-49FA-8BD9-F9A160CA9455}" type="presOf" srcId="{8B1819A8-329E-4A3F-ADB9-1AADF0148472}" destId="{6A0069C1-21BC-4258-91C3-012F5B6DB824}" srcOrd="0" destOrd="0" presId="urn:microsoft.com/office/officeart/2008/layout/HorizontalMultiLevelHierarchy"/>
    <dgm:cxn modelId="{B70AB84D-9713-450E-820E-E0DB99C0E3AB}" type="presOf" srcId="{5935B3DE-6C47-4C9F-85EE-B002824BBB00}" destId="{6F7AD2A2-BCC2-415D-98F2-67F175849CD0}" srcOrd="0" destOrd="0" presId="urn:microsoft.com/office/officeart/2008/layout/HorizontalMultiLevelHierarchy"/>
    <dgm:cxn modelId="{1A736183-B3FA-48A9-9C17-F64EA78BD45A}" type="presOf" srcId="{305A14BB-C27B-4B71-A719-3193509109CA}" destId="{A0CD2360-0AE9-4950-804C-98D63C72665B}" srcOrd="0" destOrd="0" presId="urn:microsoft.com/office/officeart/2008/layout/HorizontalMultiLevelHierarchy"/>
    <dgm:cxn modelId="{09F89A9E-4987-4A17-8486-238717909332}" srcId="{305A14BB-C27B-4B71-A719-3193509109CA}" destId="{5935B3DE-6C47-4C9F-85EE-B002824BBB00}" srcOrd="0" destOrd="0" parTransId="{E155DD6B-7541-4C75-B9F9-600CBCFF7A39}" sibTransId="{C398582D-E65C-4B56-8E81-85D4737F5558}"/>
    <dgm:cxn modelId="{336F0AA0-2566-4D11-A2BB-A4DFCEF2B396}" type="presOf" srcId="{8B1819A8-329E-4A3F-ADB9-1AADF0148472}" destId="{A4822E9E-0879-4848-82F5-D13060B7E3D0}" srcOrd="1" destOrd="0" presId="urn:microsoft.com/office/officeart/2008/layout/HorizontalMultiLevelHierarchy"/>
    <dgm:cxn modelId="{BB77BBB4-AAB2-4AB4-9D43-A8442EA26C0A}" type="presOf" srcId="{EA93F46C-188D-4274-8CBA-2295BB3BF785}" destId="{294D87DC-DFF3-4E41-BD24-A2AF5D9073E6}" srcOrd="0" destOrd="0" presId="urn:microsoft.com/office/officeart/2008/layout/HorizontalMultiLevelHierarchy"/>
    <dgm:cxn modelId="{6B423EB9-D86B-4A2F-B9CF-D308A6EDDA26}" srcId="{5935B3DE-6C47-4C9F-85EE-B002824BBB00}" destId="{05B24C43-6435-4E93-B9C9-476E23497006}" srcOrd="1" destOrd="0" parTransId="{8B1819A8-329E-4A3F-ADB9-1AADF0148472}" sibTransId="{580F51B4-71B1-4828-810A-7CEB2D457685}"/>
    <dgm:cxn modelId="{704B50C6-124D-4BB8-9EC1-42F6F2DD383C}" type="presOf" srcId="{05B24C43-6435-4E93-B9C9-476E23497006}" destId="{D70C4823-F2F2-49D1-B7A9-B56FB0FA02E3}" srcOrd="0" destOrd="0" presId="urn:microsoft.com/office/officeart/2008/layout/HorizontalMultiLevelHierarchy"/>
    <dgm:cxn modelId="{DDF836FC-6621-4EA7-B162-59B182F4E112}" type="presOf" srcId="{EAD7A322-7895-4467-B166-AD1DB60F86B1}" destId="{676D6C60-CCF9-44FE-A840-81F47A077BFC}" srcOrd="1" destOrd="0" presId="urn:microsoft.com/office/officeart/2008/layout/HorizontalMultiLevelHierarchy"/>
    <dgm:cxn modelId="{1F9A9EFF-0769-4BAA-AD2E-AE7794316396}" srcId="{5935B3DE-6C47-4C9F-85EE-B002824BBB00}" destId="{A34632CA-BD22-4579-8473-D8A8A9D95573}" srcOrd="2" destOrd="0" parTransId="{DCB375BC-1B0D-4C9F-BAD6-CDDD0BF9F017}" sibTransId="{EAC58DF0-4FF8-44CA-84C9-A745B2F00796}"/>
    <dgm:cxn modelId="{9E4FDA38-8ECC-4DCB-BE93-023FAF63C199}" type="presParOf" srcId="{A0CD2360-0AE9-4950-804C-98D63C72665B}" destId="{1C32B429-5717-4134-8413-EC124C7C788B}" srcOrd="0" destOrd="0" presId="urn:microsoft.com/office/officeart/2008/layout/HorizontalMultiLevelHierarchy"/>
    <dgm:cxn modelId="{CA12FE21-AF8F-4449-8177-E47CB54EEC32}" type="presParOf" srcId="{1C32B429-5717-4134-8413-EC124C7C788B}" destId="{6F7AD2A2-BCC2-415D-98F2-67F175849CD0}" srcOrd="0" destOrd="0" presId="urn:microsoft.com/office/officeart/2008/layout/HorizontalMultiLevelHierarchy"/>
    <dgm:cxn modelId="{EB7F8E2F-D85A-4D92-91E0-F13BD79FEC21}" type="presParOf" srcId="{1C32B429-5717-4134-8413-EC124C7C788B}" destId="{CFEEB974-7522-4294-8CC2-70C13684B9FF}" srcOrd="1" destOrd="0" presId="urn:microsoft.com/office/officeart/2008/layout/HorizontalMultiLevelHierarchy"/>
    <dgm:cxn modelId="{B94AEC50-F58B-416E-ABD0-08BAD2E86D60}" type="presParOf" srcId="{CFEEB974-7522-4294-8CC2-70C13684B9FF}" destId="{68F31DAB-EFA6-44D1-BDCB-9512BE9DF86B}" srcOrd="0" destOrd="0" presId="urn:microsoft.com/office/officeart/2008/layout/HorizontalMultiLevelHierarchy"/>
    <dgm:cxn modelId="{5A3C229D-EBA9-476B-BE9D-ED9613C6A554}" type="presParOf" srcId="{68F31DAB-EFA6-44D1-BDCB-9512BE9DF86B}" destId="{676D6C60-CCF9-44FE-A840-81F47A077BFC}" srcOrd="0" destOrd="0" presId="urn:microsoft.com/office/officeart/2008/layout/HorizontalMultiLevelHierarchy"/>
    <dgm:cxn modelId="{FCAC060B-17A0-454F-BE4C-54B71AFEF94D}" type="presParOf" srcId="{CFEEB974-7522-4294-8CC2-70C13684B9FF}" destId="{557A4C81-748B-4B10-A91C-6E92D5E2BF1A}" srcOrd="1" destOrd="0" presId="urn:microsoft.com/office/officeart/2008/layout/HorizontalMultiLevelHierarchy"/>
    <dgm:cxn modelId="{97C5C576-0A47-4C88-87C8-03953A942335}" type="presParOf" srcId="{557A4C81-748B-4B10-A91C-6E92D5E2BF1A}" destId="{294D87DC-DFF3-4E41-BD24-A2AF5D9073E6}" srcOrd="0" destOrd="0" presId="urn:microsoft.com/office/officeart/2008/layout/HorizontalMultiLevelHierarchy"/>
    <dgm:cxn modelId="{3B4F7F0D-63DC-494D-8936-2D7FBD3E598B}" type="presParOf" srcId="{557A4C81-748B-4B10-A91C-6E92D5E2BF1A}" destId="{3889FE97-A266-4400-ADB1-85F60F590642}" srcOrd="1" destOrd="0" presId="urn:microsoft.com/office/officeart/2008/layout/HorizontalMultiLevelHierarchy"/>
    <dgm:cxn modelId="{1A955606-D75C-4A95-BAAD-900A7E665D02}" type="presParOf" srcId="{CFEEB974-7522-4294-8CC2-70C13684B9FF}" destId="{6A0069C1-21BC-4258-91C3-012F5B6DB824}" srcOrd="2" destOrd="0" presId="urn:microsoft.com/office/officeart/2008/layout/HorizontalMultiLevelHierarchy"/>
    <dgm:cxn modelId="{987801F0-904A-45FB-BFB8-1B7CC753917E}" type="presParOf" srcId="{6A0069C1-21BC-4258-91C3-012F5B6DB824}" destId="{A4822E9E-0879-4848-82F5-D13060B7E3D0}" srcOrd="0" destOrd="0" presId="urn:microsoft.com/office/officeart/2008/layout/HorizontalMultiLevelHierarchy"/>
    <dgm:cxn modelId="{90E595EB-68DE-408A-A972-38EBCD9C12EF}" type="presParOf" srcId="{CFEEB974-7522-4294-8CC2-70C13684B9FF}" destId="{843C9B09-F202-4922-8CBF-9DAF781F6FBE}" srcOrd="3" destOrd="0" presId="urn:microsoft.com/office/officeart/2008/layout/HorizontalMultiLevelHierarchy"/>
    <dgm:cxn modelId="{7C4EEDE3-6CF5-4074-A23A-0A6C3EF0C17D}" type="presParOf" srcId="{843C9B09-F202-4922-8CBF-9DAF781F6FBE}" destId="{D70C4823-F2F2-49D1-B7A9-B56FB0FA02E3}" srcOrd="0" destOrd="0" presId="urn:microsoft.com/office/officeart/2008/layout/HorizontalMultiLevelHierarchy"/>
    <dgm:cxn modelId="{88B99E92-4EEF-4A18-9FCC-8DF162FBE648}" type="presParOf" srcId="{843C9B09-F202-4922-8CBF-9DAF781F6FBE}" destId="{C9B67C7D-8FD2-46B0-A5B5-978C2AB73BFA}" srcOrd="1" destOrd="0" presId="urn:microsoft.com/office/officeart/2008/layout/HorizontalMultiLevelHierarchy"/>
    <dgm:cxn modelId="{DA1ADF9E-6121-431A-833E-C40F2BE9986C}" type="presParOf" srcId="{CFEEB974-7522-4294-8CC2-70C13684B9FF}" destId="{A35AA092-0F37-463C-B1FD-4A8EDBC85AE9}" srcOrd="4" destOrd="0" presId="urn:microsoft.com/office/officeart/2008/layout/HorizontalMultiLevelHierarchy"/>
    <dgm:cxn modelId="{919C6D95-4DEF-4B63-9958-F3689D33B6E1}" type="presParOf" srcId="{A35AA092-0F37-463C-B1FD-4A8EDBC85AE9}" destId="{F0E1DA07-B480-43CF-83D1-3973ED153BBD}" srcOrd="0" destOrd="0" presId="urn:microsoft.com/office/officeart/2008/layout/HorizontalMultiLevelHierarchy"/>
    <dgm:cxn modelId="{097DA854-9663-4507-AD84-901ECBFF8B5A}" type="presParOf" srcId="{CFEEB974-7522-4294-8CC2-70C13684B9FF}" destId="{D1E9EC49-58AE-4B4D-B9DD-D1CA99FC0E75}" srcOrd="5" destOrd="0" presId="urn:microsoft.com/office/officeart/2008/layout/HorizontalMultiLevelHierarchy"/>
    <dgm:cxn modelId="{16DA7FF7-1ED2-4B82-AD07-269AB23DD7B0}" type="presParOf" srcId="{D1E9EC49-58AE-4B4D-B9DD-D1CA99FC0E75}" destId="{923B8108-EECB-45E6-8AE9-89D5760C8317}" srcOrd="0" destOrd="0" presId="urn:microsoft.com/office/officeart/2008/layout/HorizontalMultiLevelHierarchy"/>
    <dgm:cxn modelId="{DA9D1DCD-343B-4146-A751-9ACDA69B1E87}" type="presParOf" srcId="{D1E9EC49-58AE-4B4D-B9DD-D1CA99FC0E75}" destId="{B1D473CB-E1CF-4248-A55D-8A42C1A6E10F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10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35AA092-0F37-463C-B1FD-4A8EDBC85AE9}">
      <dsp:nvSpPr>
        <dsp:cNvPr id="0" name=""/>
        <dsp:cNvSpPr/>
      </dsp:nvSpPr>
      <dsp:spPr>
        <a:xfrm>
          <a:off x="3863475" y="2987628"/>
          <a:ext cx="443946" cy="204602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21973" y="0"/>
              </a:lnTo>
              <a:lnTo>
                <a:pt x="221973" y="2046026"/>
              </a:lnTo>
              <a:lnTo>
                <a:pt x="443946" y="2046026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700" kern="1200"/>
        </a:p>
      </dsp:txBody>
      <dsp:txXfrm>
        <a:off x="4033108" y="3958301"/>
        <a:ext cx="104681" cy="104681"/>
      </dsp:txXfrm>
    </dsp:sp>
    <dsp:sp modelId="{6A0069C1-21BC-4258-91C3-012F5B6DB824}">
      <dsp:nvSpPr>
        <dsp:cNvPr id="0" name=""/>
        <dsp:cNvSpPr/>
      </dsp:nvSpPr>
      <dsp:spPr>
        <a:xfrm>
          <a:off x="3863475" y="2941909"/>
          <a:ext cx="443946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443946" y="45720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500" kern="1200"/>
        </a:p>
      </dsp:txBody>
      <dsp:txXfrm>
        <a:off x="4074350" y="2976530"/>
        <a:ext cx="22197" cy="22197"/>
      </dsp:txXfrm>
    </dsp:sp>
    <dsp:sp modelId="{68F31DAB-EFA6-44D1-BDCB-9512BE9DF86B}">
      <dsp:nvSpPr>
        <dsp:cNvPr id="0" name=""/>
        <dsp:cNvSpPr/>
      </dsp:nvSpPr>
      <dsp:spPr>
        <a:xfrm>
          <a:off x="3863475" y="941602"/>
          <a:ext cx="443946" cy="2046026"/>
        </a:xfrm>
        <a:custGeom>
          <a:avLst/>
          <a:gdLst/>
          <a:ahLst/>
          <a:cxnLst/>
          <a:rect l="0" t="0" r="0" b="0"/>
          <a:pathLst>
            <a:path>
              <a:moveTo>
                <a:pt x="0" y="2046026"/>
              </a:moveTo>
              <a:lnTo>
                <a:pt x="221973" y="2046026"/>
              </a:lnTo>
              <a:lnTo>
                <a:pt x="221973" y="0"/>
              </a:lnTo>
              <a:lnTo>
                <a:pt x="443946" y="0"/>
              </a:lnTo>
            </a:path>
          </a:pathLst>
        </a:cu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3111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700" kern="1200"/>
        </a:p>
      </dsp:txBody>
      <dsp:txXfrm>
        <a:off x="4033108" y="1912274"/>
        <a:ext cx="104681" cy="104681"/>
      </dsp:txXfrm>
    </dsp:sp>
    <dsp:sp modelId="{6F7AD2A2-BCC2-415D-98F2-67F175849CD0}">
      <dsp:nvSpPr>
        <dsp:cNvPr id="0" name=""/>
        <dsp:cNvSpPr/>
      </dsp:nvSpPr>
      <dsp:spPr>
        <a:xfrm>
          <a:off x="299181" y="1204251"/>
          <a:ext cx="3561833" cy="3566754"/>
        </a:xfrm>
        <a:prstGeom prst="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ctr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600" b="1" kern="1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Vectơ - không</a:t>
          </a:r>
        </a:p>
      </dsp:txBody>
      <dsp:txXfrm>
        <a:off x="299181" y="1204251"/>
        <a:ext cx="3561833" cy="3566754"/>
      </dsp:txXfrm>
    </dsp:sp>
    <dsp:sp modelId="{294D87DC-DFF3-4E41-BD24-A2AF5D9073E6}">
      <dsp:nvSpPr>
        <dsp:cNvPr id="0" name=""/>
        <dsp:cNvSpPr/>
      </dsp:nvSpPr>
      <dsp:spPr>
        <a:xfrm>
          <a:off x="4307422" y="3182"/>
          <a:ext cx="14140596" cy="1876839"/>
        </a:xfrm>
        <a:prstGeom prst="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l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600" b="1" kern="1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Phương: </a:t>
          </a:r>
        </a:p>
      </dsp:txBody>
      <dsp:txXfrm>
        <a:off x="4307422" y="3182"/>
        <a:ext cx="14140596" cy="1876839"/>
      </dsp:txXfrm>
    </dsp:sp>
    <dsp:sp modelId="{D70C4823-F2F2-49D1-B7A9-B56FB0FA02E3}">
      <dsp:nvSpPr>
        <dsp:cNvPr id="0" name=""/>
        <dsp:cNvSpPr/>
      </dsp:nvSpPr>
      <dsp:spPr>
        <a:xfrm>
          <a:off x="4307422" y="2049209"/>
          <a:ext cx="14140596" cy="1876839"/>
        </a:xfrm>
        <a:prstGeom prst="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l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600" b="1" kern="1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Hướng:</a:t>
          </a:r>
        </a:p>
      </dsp:txBody>
      <dsp:txXfrm>
        <a:off x="4307422" y="2049209"/>
        <a:ext cx="14140596" cy="1876839"/>
      </dsp:txXfrm>
    </dsp:sp>
    <dsp:sp modelId="{923B8108-EECB-45E6-8AE9-89D5760C8317}">
      <dsp:nvSpPr>
        <dsp:cNvPr id="0" name=""/>
        <dsp:cNvSpPr/>
      </dsp:nvSpPr>
      <dsp:spPr>
        <a:xfrm>
          <a:off x="4307422" y="4095235"/>
          <a:ext cx="14140596" cy="1876839"/>
        </a:xfrm>
        <a:prstGeom prst="rect">
          <a:avLst/>
        </a:prstGeom>
        <a:gradFill rotWithShape="0">
          <a:gsLst>
            <a:gs pos="0">
              <a:schemeClr val="accent5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5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5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29210" tIns="29210" rIns="29210" bIns="29210" numCol="1" spcCol="1270" anchor="ctr" anchorCtr="0">
          <a:noAutofit/>
        </a:bodyPr>
        <a:lstStyle/>
        <a:p>
          <a:pPr marL="0" lvl="0" indent="0" algn="l" defTabSz="2044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600" b="1" kern="1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Độ dài:</a:t>
          </a:r>
        </a:p>
      </dsp:txBody>
      <dsp:txXfrm>
        <a:off x="4307422" y="4095235"/>
        <a:ext cx="14140596" cy="187683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8256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2726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56158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19982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899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8918133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4969950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79003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853441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4903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" name="Google Shape;418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19" name="Google Shape;4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039813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39117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551400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13546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71558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570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8873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GV trở lại ví dụ phần trước: Tìm những vectơ cùng hướng, cùng độ dài với vectơ AB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4313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0681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3070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74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9004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3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3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4" Type="http://schemas.openxmlformats.org/officeDocument/2006/relationships/slide" Target="slide2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7.pn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17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10" Type="http://schemas.openxmlformats.org/officeDocument/2006/relationships/image" Target="../media/image59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60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7.pn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18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Relationship Id="rId1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6" Type="http://schemas.openxmlformats.org/officeDocument/2006/relationships/image" Target="../media/image16.png"/><Relationship Id="rId5" Type="http://schemas.openxmlformats.org/officeDocument/2006/relationships/image" Target="../media/image19.png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6" Type="http://schemas.openxmlformats.org/officeDocument/2006/relationships/image" Target="../media/image10.emf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diagramQuickStyle" Target="../diagrams/quickStyle1.xml"/><Relationship Id="rId3" Type="http://schemas.openxmlformats.org/officeDocument/2006/relationships/notesSlide" Target="../notesSlides/notesSlide9.xml"/><Relationship Id="rId7" Type="http://schemas.openxmlformats.org/officeDocument/2006/relationships/diagramLayout" Target="../diagrams/layout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6" Type="http://schemas.openxmlformats.org/officeDocument/2006/relationships/diagramData" Target="../diagrams/data1.xml"/><Relationship Id="rId11" Type="http://schemas.openxmlformats.org/officeDocument/2006/relationships/image" Target="../media/image70.png"/><Relationship Id="rId5" Type="http://schemas.openxmlformats.org/officeDocument/2006/relationships/image" Target="../media/image69.png"/><Relationship Id="rId10" Type="http://schemas.microsoft.com/office/2007/relationships/diagramDrawing" Target="../diagrams/drawing1.xml"/><Relationship Id="rId4" Type="http://schemas.openxmlformats.org/officeDocument/2006/relationships/image" Target="../media/image68.png"/><Relationship Id="rId9" Type="http://schemas.openxmlformats.org/officeDocument/2006/relationships/diagramColors" Target="../diagrams/colors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0.png"/><Relationship Id="rId5" Type="http://schemas.openxmlformats.org/officeDocument/2006/relationships/image" Target="../media/image191.png"/><Relationship Id="rId4" Type="http://schemas.openxmlformats.org/officeDocument/2006/relationships/image" Target="../media/image18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0.png"/><Relationship Id="rId4" Type="http://schemas.openxmlformats.org/officeDocument/2006/relationships/image" Target="../media/image18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image" Target="../media/image27.png"/><Relationship Id="rId7" Type="http://schemas.openxmlformats.org/officeDocument/2006/relationships/image" Target="../media/image28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0.png"/><Relationship Id="rId5" Type="http://schemas.openxmlformats.org/officeDocument/2006/relationships/image" Target="../media/image230.png"/><Relationship Id="rId10" Type="http://schemas.openxmlformats.org/officeDocument/2006/relationships/image" Target="../media/image280.png"/><Relationship Id="rId4" Type="http://schemas.openxmlformats.org/officeDocument/2006/relationships/image" Target="../media/image220.png"/><Relationship Id="rId9" Type="http://schemas.openxmlformats.org/officeDocument/2006/relationships/image" Target="../media/image27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27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10" Type="http://schemas.openxmlformats.org/officeDocument/2006/relationships/image" Target="../media/image85.png"/><Relationship Id="rId4" Type="http://schemas.openxmlformats.org/officeDocument/2006/relationships/image" Target="../media/image80.png"/><Relationship Id="rId9" Type="http://schemas.openxmlformats.org/officeDocument/2006/relationships/image" Target="../media/image28.jp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28.jp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.png"/><Relationship Id="rId3" Type="http://schemas.openxmlformats.org/officeDocument/2006/relationships/image" Target="../media/image27.png"/><Relationship Id="rId7" Type="http://schemas.openxmlformats.org/officeDocument/2006/relationships/image" Target="../media/image28.jp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0.png"/><Relationship Id="rId11" Type="http://schemas.openxmlformats.org/officeDocument/2006/relationships/image" Target="../media/image29.emf"/><Relationship Id="rId5" Type="http://schemas.openxmlformats.org/officeDocument/2006/relationships/image" Target="../media/image340.png"/><Relationship Id="rId10" Type="http://schemas.openxmlformats.org/officeDocument/2006/relationships/image" Target="../media/image88.png"/><Relationship Id="rId4" Type="http://schemas.openxmlformats.org/officeDocument/2006/relationships/image" Target="../media/image330.png"/><Relationship Id="rId9" Type="http://schemas.openxmlformats.org/officeDocument/2006/relationships/image" Target="../media/image37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27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10" Type="http://schemas.openxmlformats.org/officeDocument/2006/relationships/image" Target="../media/image95.png"/><Relationship Id="rId4" Type="http://schemas.openxmlformats.org/officeDocument/2006/relationships/image" Target="../media/image28.jpg"/><Relationship Id="rId9" Type="http://schemas.openxmlformats.org/officeDocument/2006/relationships/image" Target="../media/image9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3" Type="http://schemas.openxmlformats.org/officeDocument/2006/relationships/image" Target="../media/image27.png"/><Relationship Id="rId7" Type="http://schemas.openxmlformats.org/officeDocument/2006/relationships/image" Target="../media/image28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0.png"/><Relationship Id="rId5" Type="http://schemas.openxmlformats.org/officeDocument/2006/relationships/image" Target="../media/image470.png"/><Relationship Id="rId10" Type="http://schemas.openxmlformats.org/officeDocument/2006/relationships/image" Target="../media/image65.png"/><Relationship Id="rId4" Type="http://schemas.openxmlformats.org/officeDocument/2006/relationships/image" Target="../media/image460.png"/><Relationship Id="rId9" Type="http://schemas.openxmlformats.org/officeDocument/2006/relationships/image" Target="../media/image50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27.png"/><Relationship Id="rId7" Type="http://schemas.openxmlformats.org/officeDocument/2006/relationships/image" Target="../media/image28.jp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10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png"/><Relationship Id="rId3" Type="http://schemas.openxmlformats.org/officeDocument/2006/relationships/image" Target="../media/image27.png"/><Relationship Id="rId7" Type="http://schemas.openxmlformats.org/officeDocument/2006/relationships/image" Target="../media/image3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0.png"/><Relationship Id="rId5" Type="http://schemas.openxmlformats.org/officeDocument/2006/relationships/image" Target="../media/image28.jpg"/><Relationship Id="rId4" Type="http://schemas.openxmlformats.org/officeDocument/2006/relationships/image" Target="../media/image29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27.pn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jpg"/><Relationship Id="rId5" Type="http://schemas.openxmlformats.org/officeDocument/2006/relationships/image" Target="../media/image103.png"/><Relationship Id="rId4" Type="http://schemas.openxmlformats.org/officeDocument/2006/relationships/image" Target="../media/image102.png"/><Relationship Id="rId9" Type="http://schemas.openxmlformats.org/officeDocument/2006/relationships/image" Target="../media/image4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28.png"/><Relationship Id="rId5" Type="http://schemas.openxmlformats.org/officeDocument/2006/relationships/image" Target="../media/image10.emf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31.png"/><Relationship Id="rId5" Type="http://schemas.openxmlformats.org/officeDocument/2006/relationships/image" Target="../media/image10.emf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4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6.png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35.png"/><Relationship Id="rId11" Type="http://schemas.openxmlformats.org/officeDocument/2006/relationships/image" Target="../media/image39.png"/><Relationship Id="rId5" Type="http://schemas.openxmlformats.org/officeDocument/2006/relationships/image" Target="../media/image34.pn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4" Type="http://schemas.openxmlformats.org/officeDocument/2006/relationships/image" Target="../media/image33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3CB5061-3D9B-497C-AD1C-D38101AC7903}"/>
              </a:ext>
            </a:extLst>
          </p:cNvPr>
          <p:cNvGrpSpPr/>
          <p:nvPr/>
        </p:nvGrpSpPr>
        <p:grpSpPr>
          <a:xfrm>
            <a:off x="10972800" y="1752600"/>
            <a:ext cx="3412004" cy="1867392"/>
            <a:chOff x="11185664" y="-9644"/>
            <a:chExt cx="3412399" cy="1867608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5E8DE023-553B-4644-805D-ADECC8326753}"/>
                </a:ext>
              </a:extLst>
            </p:cNvPr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65A800A-1BB5-4EFA-8102-49F2F848A861}"/>
                  </a:ext>
                </a:extLst>
              </p:cNvPr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393" tIns="45697" rIns="91393" bIns="45697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87713B2-4935-4848-A211-30F545564764}"/>
                  </a:ext>
                </a:extLst>
              </p:cNvPr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393" tIns="45697" rIns="91393" bIns="45697" rtlCol="0">
                <a:spAutoFit/>
              </a:bodyPr>
              <a:lstStyle/>
              <a:p>
                <a:r>
                  <a:rPr lang="en-US" sz="8098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06F5C1D7-F3E9-4612-82AD-A4AE41AD3533}"/>
                </a:ext>
              </a:extLst>
            </p:cNvPr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5" name="Picture 53">
                <a:extLst>
                  <a:ext uri="{FF2B5EF4-FFF2-40B4-BE49-F238E27FC236}">
                    <a16:creationId xmlns:a16="http://schemas.microsoft.com/office/drawing/2014/main" id="{1EE802BB-9027-4C20-9ED0-4F5F131E82E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" name="Picture 2">
                <a:extLst>
                  <a:ext uri="{FF2B5EF4-FFF2-40B4-BE49-F238E27FC236}">
                    <a16:creationId xmlns:a16="http://schemas.microsoft.com/office/drawing/2014/main" id="{356F3062-020A-4E02-8916-B3DCA4BD67C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EB2C0C5A-5508-4CC9-8E0C-401A7C16E323}"/>
              </a:ext>
            </a:extLst>
          </p:cNvPr>
          <p:cNvSpPr txBox="1"/>
          <p:nvPr/>
        </p:nvSpPr>
        <p:spPr>
          <a:xfrm>
            <a:off x="9992810" y="3730344"/>
            <a:ext cx="4398379" cy="830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3" tIns="45697" rIns="91393" bIns="45697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 1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9B13C8A-0475-4945-92B0-D710B7FA6A3A}"/>
              </a:ext>
            </a:extLst>
          </p:cNvPr>
          <p:cNvSpPr txBox="1"/>
          <p:nvPr/>
        </p:nvSpPr>
        <p:spPr>
          <a:xfrm>
            <a:off x="372962" y="4654523"/>
            <a:ext cx="24396083" cy="669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3" tIns="45697" rIns="91393" bIns="45697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: VECTƠ</a:t>
            </a:r>
          </a:p>
        </p:txBody>
      </p:sp>
      <p:sp>
        <p:nvSpPr>
          <p:cNvPr id="13" name="Rounded Rectangle 15">
            <a:extLst>
              <a:ext uri="{FF2B5EF4-FFF2-40B4-BE49-F238E27FC236}">
                <a16:creationId xmlns:a16="http://schemas.microsoft.com/office/drawing/2014/main" id="{F78253BF-68F1-42B7-91D1-1175980CB6FB}"/>
              </a:ext>
            </a:extLst>
          </p:cNvPr>
          <p:cNvSpPr/>
          <p:nvPr/>
        </p:nvSpPr>
        <p:spPr>
          <a:xfrm>
            <a:off x="925996" y="6324600"/>
            <a:ext cx="22391204" cy="6623968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3" tIns="45697" rIns="91393" bIns="45697"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5A9EBFB9-1F56-4704-A591-2098B4676D7E}"/>
              </a:ext>
            </a:extLst>
          </p:cNvPr>
          <p:cNvGrpSpPr/>
          <p:nvPr/>
        </p:nvGrpSpPr>
        <p:grpSpPr>
          <a:xfrm>
            <a:off x="6021293" y="5791200"/>
            <a:ext cx="10309172" cy="861744"/>
            <a:chOff x="5646408" y="4446051"/>
            <a:chExt cx="13971956" cy="861744"/>
          </a:xfrm>
        </p:grpSpPr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7CFD0199-97E4-483D-85A4-46E9966D669B}"/>
                </a:ext>
              </a:extLst>
            </p:cNvPr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F1FDC99-19F9-4B1D-BBA6-366E9B52D9D2}"/>
                </a:ext>
              </a:extLst>
            </p:cNvPr>
            <p:cNvSpPr txBox="1"/>
            <p:nvPr/>
          </p:nvSpPr>
          <p:spPr>
            <a:xfrm>
              <a:off x="5646408" y="4446051"/>
              <a:ext cx="13971956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 CÁC ĐỊNH NGHĨA</a:t>
              </a:r>
            </a:p>
          </p:txBody>
        </p:sp>
      </p:grpSp>
      <p:grpSp>
        <p:nvGrpSpPr>
          <p:cNvPr id="17" name="Group 60">
            <a:extLst>
              <a:ext uri="{FF2B5EF4-FFF2-40B4-BE49-F238E27FC236}">
                <a16:creationId xmlns:a16="http://schemas.microsoft.com/office/drawing/2014/main" id="{7E0A3FA3-0F1A-40FD-A8CD-22F7EDE5E4EB}"/>
              </a:ext>
            </a:extLst>
          </p:cNvPr>
          <p:cNvGrpSpPr/>
          <p:nvPr/>
        </p:nvGrpSpPr>
        <p:grpSpPr>
          <a:xfrm>
            <a:off x="939295" y="7145999"/>
            <a:ext cx="7595105" cy="922460"/>
            <a:chOff x="7459670" y="7086600"/>
            <a:chExt cx="7597355" cy="922734"/>
          </a:xfrm>
        </p:grpSpPr>
        <p:sp>
          <p:nvSpPr>
            <p:cNvPr id="18" name="Rectangle 17">
              <a:hlinkClick r:id="rId4" action="ppaction://hlinksldjump"/>
              <a:extLst>
                <a:ext uri="{FF2B5EF4-FFF2-40B4-BE49-F238E27FC236}">
                  <a16:creationId xmlns:a16="http://schemas.microsoft.com/office/drawing/2014/main" id="{63AE9D7A-3B54-4882-82A6-CB3D6647FF31}"/>
                </a:ext>
              </a:extLst>
            </p:cNvPr>
            <p:cNvSpPr/>
            <p:nvPr/>
          </p:nvSpPr>
          <p:spPr>
            <a:xfrm>
              <a:off x="9092456" y="7178187"/>
              <a:ext cx="5964569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</a:t>
              </a:r>
            </a:p>
          </p:txBody>
        </p:sp>
        <p:grpSp>
          <p:nvGrpSpPr>
            <p:cNvPr id="19" name="Group 26">
              <a:extLst>
                <a:ext uri="{FF2B5EF4-FFF2-40B4-BE49-F238E27FC236}">
                  <a16:creationId xmlns:a16="http://schemas.microsoft.com/office/drawing/2014/main" id="{95B275E8-2562-463C-8936-893693C81642}"/>
                </a:ext>
              </a:extLst>
            </p:cNvPr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20" name="Isosceles Triangle 44">
                <a:extLst>
                  <a:ext uri="{FF2B5EF4-FFF2-40B4-BE49-F238E27FC236}">
                    <a16:creationId xmlns:a16="http://schemas.microsoft.com/office/drawing/2014/main" id="{A7276085-2D8A-48F7-BB55-E608D16A8FFE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1" name="Group 28">
                <a:extLst>
                  <a:ext uri="{FF2B5EF4-FFF2-40B4-BE49-F238E27FC236}">
                    <a16:creationId xmlns:a16="http://schemas.microsoft.com/office/drawing/2014/main" id="{02E7C2FC-C937-4DDC-8612-8E1118EA72A9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2" name="Round Same Side Corner Rectangle 60">
                  <a:extLst>
                    <a:ext uri="{FF2B5EF4-FFF2-40B4-BE49-F238E27FC236}">
                      <a16:creationId xmlns:a16="http://schemas.microsoft.com/office/drawing/2014/main" id="{A59348CE-00A1-4EC1-958D-716AA06C931A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F0783CE5-64FD-461A-A324-66A98BED2664}"/>
                    </a:ext>
                  </a:extLst>
                </p:cNvPr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24" name="Group 67">
            <a:extLst>
              <a:ext uri="{FF2B5EF4-FFF2-40B4-BE49-F238E27FC236}">
                <a16:creationId xmlns:a16="http://schemas.microsoft.com/office/drawing/2014/main" id="{E425148B-6A99-4582-9E91-EAE668F5D904}"/>
              </a:ext>
            </a:extLst>
          </p:cNvPr>
          <p:cNvGrpSpPr/>
          <p:nvPr/>
        </p:nvGrpSpPr>
        <p:grpSpPr>
          <a:xfrm>
            <a:off x="914400" y="8546934"/>
            <a:ext cx="15246956" cy="945047"/>
            <a:chOff x="7459670" y="8524495"/>
            <a:chExt cx="15251455" cy="945327"/>
          </a:xfrm>
        </p:grpSpPr>
        <p:sp>
          <p:nvSpPr>
            <p:cNvPr id="25" name="Rectangle 24">
              <a:hlinkClick r:id="" action="ppaction://noaction"/>
              <a:extLst>
                <a:ext uri="{FF2B5EF4-FFF2-40B4-BE49-F238E27FC236}">
                  <a16:creationId xmlns:a16="http://schemas.microsoft.com/office/drawing/2014/main" id="{9A899D2D-D386-42D4-94EB-6F97B0BFEF41}"/>
                </a:ext>
              </a:extLst>
            </p:cNvPr>
            <p:cNvSpPr/>
            <p:nvPr/>
          </p:nvSpPr>
          <p:spPr>
            <a:xfrm>
              <a:off x="9092456" y="8638675"/>
              <a:ext cx="13618669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ÙNG PHƯƠNG, VECTƠ CÙNG HƯỚNG</a:t>
              </a:r>
            </a:p>
          </p:txBody>
        </p:sp>
        <p:grpSp>
          <p:nvGrpSpPr>
            <p:cNvPr id="26" name="Group 32">
              <a:extLst>
                <a:ext uri="{FF2B5EF4-FFF2-40B4-BE49-F238E27FC236}">
                  <a16:creationId xmlns:a16="http://schemas.microsoft.com/office/drawing/2014/main" id="{CEEC17B2-AC9F-4B0C-8C82-78B29B414628}"/>
                </a:ext>
              </a:extLst>
            </p:cNvPr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27" name="Isosceles Triangle 44">
                <a:extLst>
                  <a:ext uri="{FF2B5EF4-FFF2-40B4-BE49-F238E27FC236}">
                    <a16:creationId xmlns:a16="http://schemas.microsoft.com/office/drawing/2014/main" id="{B9B24815-8F9C-47DB-8EFF-ACFDA7DCC33A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8" name="Group 41">
                <a:extLst>
                  <a:ext uri="{FF2B5EF4-FFF2-40B4-BE49-F238E27FC236}">
                    <a16:creationId xmlns:a16="http://schemas.microsoft.com/office/drawing/2014/main" id="{B810E63B-722E-4539-B1A4-3D72026A3002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29" name="Round Same Side Corner Rectangle 78">
                  <a:extLst>
                    <a:ext uri="{FF2B5EF4-FFF2-40B4-BE49-F238E27FC236}">
                      <a16:creationId xmlns:a16="http://schemas.microsoft.com/office/drawing/2014/main" id="{F6EB91F7-7DA1-440E-8A04-955964D38F19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65C9E625-9B72-4733-88D8-CF3217C0F192}"/>
                    </a:ext>
                  </a:extLst>
                </p:cNvPr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31" name="Group 67">
            <a:extLst>
              <a:ext uri="{FF2B5EF4-FFF2-40B4-BE49-F238E27FC236}">
                <a16:creationId xmlns:a16="http://schemas.microsoft.com/office/drawing/2014/main" id="{E1C98740-6044-400B-9021-D8DB939FE6F5}"/>
              </a:ext>
            </a:extLst>
          </p:cNvPr>
          <p:cNvGrpSpPr/>
          <p:nvPr/>
        </p:nvGrpSpPr>
        <p:grpSpPr>
          <a:xfrm>
            <a:off x="914400" y="9970457"/>
            <a:ext cx="8878962" cy="945047"/>
            <a:chOff x="7459670" y="8524495"/>
            <a:chExt cx="8881585" cy="945327"/>
          </a:xfrm>
        </p:grpSpPr>
        <p:sp>
          <p:nvSpPr>
            <p:cNvPr id="32" name="Rectangle 31">
              <a:hlinkClick r:id="" action="ppaction://noaction"/>
              <a:extLst>
                <a:ext uri="{FF2B5EF4-FFF2-40B4-BE49-F238E27FC236}">
                  <a16:creationId xmlns:a16="http://schemas.microsoft.com/office/drawing/2014/main" id="{46E5A587-4501-4CD3-BCA3-6CC5A30AE8AC}"/>
                </a:ext>
              </a:extLst>
            </p:cNvPr>
            <p:cNvSpPr/>
            <p:nvPr/>
          </p:nvSpPr>
          <p:spPr>
            <a:xfrm>
              <a:off x="9092456" y="8638675"/>
              <a:ext cx="7248799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Ơ BẰNG NHAU</a:t>
              </a: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FDB8C7FE-4407-404B-8A4D-70B40660E963}"/>
                </a:ext>
              </a:extLst>
            </p:cNvPr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34" name="Isosceles Triangle 44">
                <a:extLst>
                  <a:ext uri="{FF2B5EF4-FFF2-40B4-BE49-F238E27FC236}">
                    <a16:creationId xmlns:a16="http://schemas.microsoft.com/office/drawing/2014/main" id="{6FB2F9DA-88A2-4463-B1D5-46E78286F3DC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35" name="Group 41">
                <a:extLst>
                  <a:ext uri="{FF2B5EF4-FFF2-40B4-BE49-F238E27FC236}">
                    <a16:creationId xmlns:a16="http://schemas.microsoft.com/office/drawing/2014/main" id="{F5906FC1-706C-480C-BB71-CA3279E404CF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36" name="Round Same Side Corner Rectangle 78">
                  <a:extLst>
                    <a:ext uri="{FF2B5EF4-FFF2-40B4-BE49-F238E27FC236}">
                      <a16:creationId xmlns:a16="http://schemas.microsoft.com/office/drawing/2014/main" id="{624FE6D0-B477-47B6-94BB-5091ED6C162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7CB689BA-5E36-4D50-8646-9155374527A9}"/>
                    </a:ext>
                  </a:extLst>
                </p:cNvPr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38" name="Group 67">
            <a:extLst>
              <a:ext uri="{FF2B5EF4-FFF2-40B4-BE49-F238E27FC236}">
                <a16:creationId xmlns:a16="http://schemas.microsoft.com/office/drawing/2014/main" id="{1832210D-237D-4370-A79E-B24F04B5B41C}"/>
              </a:ext>
            </a:extLst>
          </p:cNvPr>
          <p:cNvGrpSpPr/>
          <p:nvPr/>
        </p:nvGrpSpPr>
        <p:grpSpPr>
          <a:xfrm>
            <a:off x="914400" y="11393979"/>
            <a:ext cx="6598153" cy="945047"/>
            <a:chOff x="7459670" y="8524495"/>
            <a:chExt cx="6600102" cy="945327"/>
          </a:xfrm>
        </p:grpSpPr>
        <p:sp>
          <p:nvSpPr>
            <p:cNvPr id="39" name="Rectangle 38">
              <a:hlinkClick r:id="" action="ppaction://noaction"/>
              <a:extLst>
                <a:ext uri="{FF2B5EF4-FFF2-40B4-BE49-F238E27FC236}">
                  <a16:creationId xmlns:a16="http://schemas.microsoft.com/office/drawing/2014/main" id="{C473AAB1-7660-4545-A0C5-301816602784}"/>
                </a:ext>
              </a:extLst>
            </p:cNvPr>
            <p:cNvSpPr/>
            <p:nvPr/>
          </p:nvSpPr>
          <p:spPr>
            <a:xfrm>
              <a:off x="9092456" y="8638675"/>
              <a:ext cx="4967316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- KHÔNG</a:t>
              </a:r>
            </a:p>
          </p:txBody>
        </p:sp>
        <p:grpSp>
          <p:nvGrpSpPr>
            <p:cNvPr id="40" name="Group 32">
              <a:extLst>
                <a:ext uri="{FF2B5EF4-FFF2-40B4-BE49-F238E27FC236}">
                  <a16:creationId xmlns:a16="http://schemas.microsoft.com/office/drawing/2014/main" id="{03537F45-E025-471C-8E8E-4E93DB992196}"/>
                </a:ext>
              </a:extLst>
            </p:cNvPr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41" name="Isosceles Triangle 44">
                <a:extLst>
                  <a:ext uri="{FF2B5EF4-FFF2-40B4-BE49-F238E27FC236}">
                    <a16:creationId xmlns:a16="http://schemas.microsoft.com/office/drawing/2014/main" id="{DED66E26-E340-46EF-AEC2-0EBDD193B507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42" name="Group 41">
                <a:extLst>
                  <a:ext uri="{FF2B5EF4-FFF2-40B4-BE49-F238E27FC236}">
                    <a16:creationId xmlns:a16="http://schemas.microsoft.com/office/drawing/2014/main" id="{23E3EED0-13ED-4547-B41E-50A1C8B7DBBC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43" name="Round Same Side Corner Rectangle 78">
                  <a:extLst>
                    <a:ext uri="{FF2B5EF4-FFF2-40B4-BE49-F238E27FC236}">
                      <a16:creationId xmlns:a16="http://schemas.microsoft.com/office/drawing/2014/main" id="{2ED6F010-B9F9-4048-A544-136F800994AD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EF6F5545-30D8-4DB7-A76C-4D8C6D194FBD}"/>
                    </a:ext>
                  </a:extLst>
                </p:cNvPr>
                <p:cNvSpPr txBox="1"/>
                <p:nvPr/>
              </p:nvSpPr>
              <p:spPr>
                <a:xfrm>
                  <a:off x="7958790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117472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B5E635E-97A5-481A-954A-D159C7FE0CB0}"/>
              </a:ext>
            </a:extLst>
          </p:cNvPr>
          <p:cNvGrpSpPr/>
          <p:nvPr/>
        </p:nvGrpSpPr>
        <p:grpSpPr>
          <a:xfrm>
            <a:off x="672054" y="1890023"/>
            <a:ext cx="21942005" cy="830901"/>
            <a:chOff x="-288924" y="1892299"/>
            <a:chExt cx="21944545" cy="830995"/>
          </a:xfrm>
        </p:grpSpPr>
        <p:sp>
          <p:nvSpPr>
            <p:cNvPr id="27" name="Rounded Rectangle 2">
              <a:extLst>
                <a:ext uri="{FF2B5EF4-FFF2-40B4-BE49-F238E27FC236}">
                  <a16:creationId xmlns:a16="http://schemas.microsoft.com/office/drawing/2014/main" id="{30B78159-530C-4E7E-8F73-8E90038DEF95}"/>
                </a:ext>
              </a:extLst>
            </p:cNvPr>
            <p:cNvSpPr/>
            <p:nvPr/>
          </p:nvSpPr>
          <p:spPr>
            <a:xfrm>
              <a:off x="-288924" y="1905001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26D992D-EE38-4F72-ACF9-4DEF25310537}"/>
                </a:ext>
              </a:extLst>
            </p:cNvPr>
            <p:cNvSpPr txBox="1"/>
            <p:nvPr/>
          </p:nvSpPr>
          <p:spPr>
            <a:xfrm>
              <a:off x="86320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939F66-CA75-4D8E-9729-365AA19746C8}"/>
                </a:ext>
              </a:extLst>
            </p:cNvPr>
            <p:cNvSpPr txBox="1"/>
            <p:nvPr/>
          </p:nvSpPr>
          <p:spPr>
            <a:xfrm>
              <a:off x="2231356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ùng phương, vectơ cùng hướng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044DD39-A3F5-487B-A4FD-8F3F5A1CF47E}"/>
              </a:ext>
            </a:extLst>
          </p:cNvPr>
          <p:cNvGrpSpPr/>
          <p:nvPr/>
        </p:nvGrpSpPr>
        <p:grpSpPr>
          <a:xfrm>
            <a:off x="600054" y="2970019"/>
            <a:ext cx="4233651" cy="940404"/>
            <a:chOff x="2067302" y="5922690"/>
            <a:chExt cx="3459118" cy="940513"/>
          </a:xfrm>
        </p:grpSpPr>
        <p:sp>
          <p:nvSpPr>
            <p:cNvPr id="40" name="Freeform 20">
              <a:extLst>
                <a:ext uri="{FF2B5EF4-FFF2-40B4-BE49-F238E27FC236}">
                  <a16:creationId xmlns:a16="http://schemas.microsoft.com/office/drawing/2014/main" id="{B9C29CBB-8E95-443D-826E-C45EE33B1D0C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680939" y="5184076"/>
              <a:ext cx="793396" cy="2499233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6C7E94DF-BA4E-4BDB-90CE-2353BD79C9BE}"/>
                </a:ext>
              </a:extLst>
            </p:cNvPr>
            <p:cNvSpPr txBox="1"/>
            <p:nvPr/>
          </p:nvSpPr>
          <p:spPr>
            <a:xfrm>
              <a:off x="3027187" y="6002305"/>
              <a:ext cx="249923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42" name="Group 70">
              <a:extLst>
                <a:ext uri="{FF2B5EF4-FFF2-40B4-BE49-F238E27FC236}">
                  <a16:creationId xmlns:a16="http://schemas.microsoft.com/office/drawing/2014/main" id="{A3390CF5-632C-49FB-8D7F-0F5A36676592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43" name="Rectangle 11">
                <a:extLst>
                  <a:ext uri="{FF2B5EF4-FFF2-40B4-BE49-F238E27FC236}">
                    <a16:creationId xmlns:a16="http://schemas.microsoft.com/office/drawing/2014/main" id="{9D32D563-69B8-4F1C-88F3-5C6D3A725B3E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Freeform 13">
                <a:extLst>
                  <a:ext uri="{FF2B5EF4-FFF2-40B4-BE49-F238E27FC236}">
                    <a16:creationId xmlns:a16="http://schemas.microsoft.com/office/drawing/2014/main" id="{8FB08874-3456-480E-BE67-BBBB23E2B8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14">
                <a:extLst>
                  <a:ext uri="{FF2B5EF4-FFF2-40B4-BE49-F238E27FC236}">
                    <a16:creationId xmlns:a16="http://schemas.microsoft.com/office/drawing/2014/main" id="{013DA143-8F59-4506-8761-E78E16A2FC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EFCAC542-6496-460A-AA0F-C9528DDCD2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6">
                <a:extLst>
                  <a:ext uri="{FF2B5EF4-FFF2-40B4-BE49-F238E27FC236}">
                    <a16:creationId xmlns:a16="http://schemas.microsoft.com/office/drawing/2014/main" id="{8BB3FF95-4FA2-4BF5-8FC8-DD18DC9CEF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7">
                <a:extLst>
                  <a:ext uri="{FF2B5EF4-FFF2-40B4-BE49-F238E27FC236}">
                    <a16:creationId xmlns:a16="http://schemas.microsoft.com/office/drawing/2014/main" id="{2C491B85-61F4-4EB9-8C4D-B8D1E137D0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18">
                <a:extLst>
                  <a:ext uri="{FF2B5EF4-FFF2-40B4-BE49-F238E27FC236}">
                    <a16:creationId xmlns:a16="http://schemas.microsoft.com/office/drawing/2014/main" id="{24F7D460-DA95-48DE-8FC7-70367DE4B4C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19">
                <a:extLst>
                  <a:ext uri="{FF2B5EF4-FFF2-40B4-BE49-F238E27FC236}">
                    <a16:creationId xmlns:a16="http://schemas.microsoft.com/office/drawing/2014/main" id="{708302F7-A7EA-47AA-AEE2-9ECA770B7F8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20">
                <a:extLst>
                  <a:ext uri="{FF2B5EF4-FFF2-40B4-BE49-F238E27FC236}">
                    <a16:creationId xmlns:a16="http://schemas.microsoft.com/office/drawing/2014/main" id="{2C992E65-35BC-4755-BA21-59F739534D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1">
                <a:extLst>
                  <a:ext uri="{FF2B5EF4-FFF2-40B4-BE49-F238E27FC236}">
                    <a16:creationId xmlns:a16="http://schemas.microsoft.com/office/drawing/2014/main" id="{F3FD5C80-9EB6-438E-BC69-8D31AADA0FB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2">
                <a:extLst>
                  <a:ext uri="{FF2B5EF4-FFF2-40B4-BE49-F238E27FC236}">
                    <a16:creationId xmlns:a16="http://schemas.microsoft.com/office/drawing/2014/main" id="{103E9A88-ED26-40BC-8C0F-BE1EE9564C1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3">
                <a:extLst>
                  <a:ext uri="{FF2B5EF4-FFF2-40B4-BE49-F238E27FC236}">
                    <a16:creationId xmlns:a16="http://schemas.microsoft.com/office/drawing/2014/main" id="{46987673-383A-43DA-89A1-70AC5A519DB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24">
                <a:extLst>
                  <a:ext uri="{FF2B5EF4-FFF2-40B4-BE49-F238E27FC236}">
                    <a16:creationId xmlns:a16="http://schemas.microsoft.com/office/drawing/2014/main" id="{E0E68559-2635-468B-B86D-06A7C24D4F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5">
                <a:extLst>
                  <a:ext uri="{FF2B5EF4-FFF2-40B4-BE49-F238E27FC236}">
                    <a16:creationId xmlns:a16="http://schemas.microsoft.com/office/drawing/2014/main" id="{C30151A0-40E9-4BB4-9135-10C8D72C3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26">
                <a:extLst>
                  <a:ext uri="{FF2B5EF4-FFF2-40B4-BE49-F238E27FC236}">
                    <a16:creationId xmlns:a16="http://schemas.microsoft.com/office/drawing/2014/main" id="{7CD607F7-078B-4F6B-B91C-E47B19609F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27">
                <a:extLst>
                  <a:ext uri="{FF2B5EF4-FFF2-40B4-BE49-F238E27FC236}">
                    <a16:creationId xmlns:a16="http://schemas.microsoft.com/office/drawing/2014/main" id="{F8A22304-20F5-45A9-8AFA-D224F43CCA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28">
                <a:extLst>
                  <a:ext uri="{FF2B5EF4-FFF2-40B4-BE49-F238E27FC236}">
                    <a16:creationId xmlns:a16="http://schemas.microsoft.com/office/drawing/2014/main" id="{99EC3943-956A-4993-9CD7-714E10C2D1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29">
                <a:extLst>
                  <a:ext uri="{FF2B5EF4-FFF2-40B4-BE49-F238E27FC236}">
                    <a16:creationId xmlns:a16="http://schemas.microsoft.com/office/drawing/2014/main" id="{F2E3424F-2496-4993-8E1D-8E3E5BC4FA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30">
                <a:extLst>
                  <a:ext uri="{FF2B5EF4-FFF2-40B4-BE49-F238E27FC236}">
                    <a16:creationId xmlns:a16="http://schemas.microsoft.com/office/drawing/2014/main" id="{F610C9F1-F8BC-4587-86A1-DFC4903E53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31">
                <a:extLst>
                  <a:ext uri="{FF2B5EF4-FFF2-40B4-BE49-F238E27FC236}">
                    <a16:creationId xmlns:a16="http://schemas.microsoft.com/office/drawing/2014/main" id="{1C5A7D9E-13FE-41E3-9313-35C6D116DC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32">
                <a:extLst>
                  <a:ext uri="{FF2B5EF4-FFF2-40B4-BE49-F238E27FC236}">
                    <a16:creationId xmlns:a16="http://schemas.microsoft.com/office/drawing/2014/main" id="{05F39D8B-6970-4EE3-91FC-73B4853B4E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33">
                <a:extLst>
                  <a:ext uri="{FF2B5EF4-FFF2-40B4-BE49-F238E27FC236}">
                    <a16:creationId xmlns:a16="http://schemas.microsoft.com/office/drawing/2014/main" id="{3842E2C0-9000-40C3-B113-274E822D0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34">
                <a:extLst>
                  <a:ext uri="{FF2B5EF4-FFF2-40B4-BE49-F238E27FC236}">
                    <a16:creationId xmlns:a16="http://schemas.microsoft.com/office/drawing/2014/main" id="{AFCE974C-1BFB-459E-BE8A-D83131C6A7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35">
                <a:extLst>
                  <a:ext uri="{FF2B5EF4-FFF2-40B4-BE49-F238E27FC236}">
                    <a16:creationId xmlns:a16="http://schemas.microsoft.com/office/drawing/2014/main" id="{87F59FFF-D592-48A7-9F08-C612B31473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36">
                <a:extLst>
                  <a:ext uri="{FF2B5EF4-FFF2-40B4-BE49-F238E27FC236}">
                    <a16:creationId xmlns:a16="http://schemas.microsoft.com/office/drawing/2014/main" id="{0112C490-A57B-41AD-8280-0ADE27DC65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10DAEB9-20F8-4EA2-9704-1DD19C3DD449}"/>
                  </a:ext>
                </a:extLst>
              </p:cNvPr>
              <p:cNvSpPr txBox="1"/>
              <p:nvPr/>
            </p:nvSpPr>
            <p:spPr>
              <a:xfrm>
                <a:off x="240055" y="4122013"/>
                <a:ext cx="15479928" cy="15079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𝑨𝑫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ể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ê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10DAEB9-20F8-4EA2-9704-1DD19C3DD4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55" y="4122013"/>
                <a:ext cx="15479928" cy="1507930"/>
              </a:xfrm>
              <a:prstGeom prst="rect">
                <a:avLst/>
              </a:prstGeom>
              <a:blipFill>
                <a:blip r:embed="rId4"/>
                <a:stretch>
                  <a:fillRect l="-1693" t="-9274" b="-18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46E8E39-273A-4577-B48D-E3C37DF3275C}"/>
                  </a:ext>
                </a:extLst>
              </p:cNvPr>
              <p:cNvSpPr txBox="1"/>
              <p:nvPr/>
            </p:nvSpPr>
            <p:spPr>
              <a:xfrm>
                <a:off x="535127" y="6282002"/>
                <a:ext cx="9135845" cy="8916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46E8E39-273A-4577-B48D-E3C37DF327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127" y="6282002"/>
                <a:ext cx="9135845" cy="891690"/>
              </a:xfrm>
              <a:prstGeom prst="rect">
                <a:avLst/>
              </a:prstGeom>
              <a:blipFill>
                <a:blip r:embed="rId5"/>
                <a:stretch>
                  <a:fillRect l="-1001" t="-6164" r="-1001" b="-3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3B343F8-D007-4B41-B9B1-4283F9318326}"/>
                  </a:ext>
                </a:extLst>
              </p:cNvPr>
              <p:cNvSpPr txBox="1"/>
              <p:nvPr/>
            </p:nvSpPr>
            <p:spPr>
              <a:xfrm>
                <a:off x="456055" y="9866421"/>
                <a:ext cx="9352761" cy="8880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vectơ </a:t>
                </a:r>
                <a:r>
                  <a:rPr lang="en-US" sz="46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 hướng </a:t>
                </a:r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3B343F8-D007-4B41-B9B1-4283F931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55" y="9866421"/>
                <a:ext cx="9352761" cy="888089"/>
              </a:xfrm>
              <a:prstGeom prst="rect">
                <a:avLst/>
              </a:prstGeom>
              <a:blipFill>
                <a:blip r:embed="rId6"/>
                <a:stretch>
                  <a:fillRect l="-2803" t="-6207" r="-65" b="-33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98AF6D6-6570-4D6E-928F-10DB18594F8E}"/>
                  </a:ext>
                </a:extLst>
              </p:cNvPr>
              <p:cNvSpPr txBox="1"/>
              <p:nvPr/>
            </p:nvSpPr>
            <p:spPr>
              <a:xfrm>
                <a:off x="600053" y="8009995"/>
                <a:ext cx="9083487" cy="8880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 vectơ ngược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98AF6D6-6570-4D6E-928F-10DB18594F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53" y="8009995"/>
                <a:ext cx="9083487" cy="888089"/>
              </a:xfrm>
              <a:prstGeom prst="rect">
                <a:avLst/>
              </a:prstGeom>
              <a:blipFill>
                <a:blip r:embed="rId7"/>
                <a:stretch>
                  <a:fillRect l="-2884" t="-6164" b="-3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E8C49F51-0F91-468A-B167-D7396B68B640}"/>
                  </a:ext>
                </a:extLst>
              </p:cNvPr>
              <p:cNvSpPr txBox="1"/>
              <p:nvPr/>
            </p:nvSpPr>
            <p:spPr>
              <a:xfrm>
                <a:off x="456055" y="11537979"/>
                <a:ext cx="13996123" cy="800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đoạn thẳng có </a:t>
                </a:r>
                <a:r>
                  <a:rPr lang="en-US" sz="46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 dài bằng đoạn thẳng </a:t>
                </a:r>
                <a14:m>
                  <m:oMath xmlns:m="http://schemas.openxmlformats.org/officeDocument/2006/math">
                    <m:r>
                      <a:rPr lang="en-US" sz="4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E8C49F51-0F91-468A-B167-D7396B68B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55" y="11537979"/>
                <a:ext cx="13996123" cy="800126"/>
              </a:xfrm>
              <a:prstGeom prst="rect">
                <a:avLst/>
              </a:prstGeom>
              <a:blipFill>
                <a:blip r:embed="rId8"/>
                <a:stretch>
                  <a:fillRect l="-1873" t="-17557" r="-958" b="-36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B3FC0F9-25AE-478D-AB29-DBE585A342DF}"/>
                  </a:ext>
                </a:extLst>
              </p:cNvPr>
              <p:cNvSpPr txBox="1"/>
              <p:nvPr/>
            </p:nvSpPr>
            <p:spPr>
              <a:xfrm>
                <a:off x="10464008" y="6282003"/>
                <a:ext cx="5687974" cy="890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sz="4600" b="1" dirty="0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𝑵𝑴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600" b="1" dirty="0">
                  <a:solidFill>
                    <a:srgbClr val="0066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B3FC0F9-25AE-478D-AB29-DBE585A342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4008" y="6282003"/>
                <a:ext cx="5687974" cy="890718"/>
              </a:xfrm>
              <a:prstGeom prst="rect">
                <a:avLst/>
              </a:prstGeom>
              <a:blipFill>
                <a:blip r:embed="rId9"/>
                <a:stretch>
                  <a:fillRect t="-6164" b="-3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E68F2ED2-6D59-48D1-8F58-E8FCC38B1312}"/>
                  </a:ext>
                </a:extLst>
              </p:cNvPr>
              <p:cNvSpPr txBox="1"/>
              <p:nvPr/>
            </p:nvSpPr>
            <p:spPr>
              <a:xfrm>
                <a:off x="10464008" y="9914421"/>
                <a:ext cx="4786823" cy="8908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𝑫𝑪</m:t>
                          </m:r>
                        </m:e>
                      </m:acc>
                      <m:r>
                        <a:rPr lang="en-US" sz="4600" b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600" b="1" i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𝑴𝑶</m:t>
                          </m:r>
                        </m:e>
                      </m:acc>
                      <m:r>
                        <a:rPr lang="en-US" sz="4600" b="1" i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6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𝑶𝑵</m:t>
                          </m:r>
                        </m:e>
                      </m:acc>
                      <m:r>
                        <a:rPr lang="en-US" sz="46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600" b="1" dirty="0">
                  <a:solidFill>
                    <a:srgbClr val="0066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E68F2ED2-6D59-48D1-8F58-E8FCC38B13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4008" y="9914421"/>
                <a:ext cx="4786823" cy="8908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C35EA96A-DD7B-4EA5-B70D-49EBE084D319}"/>
                  </a:ext>
                </a:extLst>
              </p:cNvPr>
              <p:cNvSpPr txBox="1"/>
              <p:nvPr/>
            </p:nvSpPr>
            <p:spPr>
              <a:xfrm>
                <a:off x="10608007" y="8007366"/>
                <a:ext cx="4750494" cy="890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600" b="1" dirty="0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𝑵𝑴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4600" b="1" dirty="0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C35EA96A-DD7B-4EA5-B70D-49EBE084D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8007" y="8007366"/>
                <a:ext cx="4750494" cy="890718"/>
              </a:xfrm>
              <a:prstGeom prst="rect">
                <a:avLst/>
              </a:prstGeom>
              <a:blipFill>
                <a:blip r:embed="rId11"/>
                <a:stretch>
                  <a:fillRect t="-6164" r="-4621" b="-3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Line 32">
            <a:extLst>
              <a:ext uri="{FF2B5EF4-FFF2-40B4-BE49-F238E27FC236}">
                <a16:creationId xmlns:a16="http://schemas.microsoft.com/office/drawing/2014/main" id="{5EB0F273-E3ED-4F9B-A7B6-8A85D9303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25856" y="3478839"/>
            <a:ext cx="452414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03" name="Text Box 10">
            <a:extLst>
              <a:ext uri="{FF2B5EF4-FFF2-40B4-BE49-F238E27FC236}">
                <a16:creationId xmlns:a16="http://schemas.microsoft.com/office/drawing/2014/main" id="{089BD25C-8247-4E00-83CD-D6DC09E61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99087" y="6596531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C</a:t>
            </a:r>
          </a:p>
        </p:txBody>
      </p:sp>
      <p:sp>
        <p:nvSpPr>
          <p:cNvPr id="104" name="Text Box 11">
            <a:extLst>
              <a:ext uri="{FF2B5EF4-FFF2-40B4-BE49-F238E27FC236}">
                <a16:creationId xmlns:a16="http://schemas.microsoft.com/office/drawing/2014/main" id="{938BACAB-DCC8-4719-907A-3FCD60E3A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7134" y="2850221"/>
            <a:ext cx="866732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B</a:t>
            </a:r>
          </a:p>
        </p:txBody>
      </p:sp>
      <p:sp>
        <p:nvSpPr>
          <p:cNvPr id="105" name="Text Box 12">
            <a:extLst>
              <a:ext uri="{FF2B5EF4-FFF2-40B4-BE49-F238E27FC236}">
                <a16:creationId xmlns:a16="http://schemas.microsoft.com/office/drawing/2014/main" id="{D0A2D10F-D7BC-459F-89B4-CFF0CFBEE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30478" y="6548910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D</a:t>
            </a:r>
          </a:p>
        </p:txBody>
      </p:sp>
      <p:sp>
        <p:nvSpPr>
          <p:cNvPr id="106" name="Text Box 13">
            <a:extLst>
              <a:ext uri="{FF2B5EF4-FFF2-40B4-BE49-F238E27FC236}">
                <a16:creationId xmlns:a16="http://schemas.microsoft.com/office/drawing/2014/main" id="{2CF77264-5FCC-4732-A6A1-A529F03DD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1058" y="2818473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A</a:t>
            </a:r>
          </a:p>
        </p:txBody>
      </p:sp>
      <p:sp>
        <p:nvSpPr>
          <p:cNvPr id="107" name="Text Box 24">
            <a:extLst>
              <a:ext uri="{FF2B5EF4-FFF2-40B4-BE49-F238E27FC236}">
                <a16:creationId xmlns:a16="http://schemas.microsoft.com/office/drawing/2014/main" id="{817F0FA0-E2C2-4724-9E9C-A02310AD0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30508" y="4615432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M</a:t>
            </a:r>
          </a:p>
        </p:txBody>
      </p:sp>
      <p:sp>
        <p:nvSpPr>
          <p:cNvPr id="108" name="Text Box 25">
            <a:extLst>
              <a:ext uri="{FF2B5EF4-FFF2-40B4-BE49-F238E27FC236}">
                <a16:creationId xmlns:a16="http://schemas.microsoft.com/office/drawing/2014/main" id="{486AB6BA-B037-4F02-B439-58B79C0EA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9637" y="4761474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N</a:t>
            </a:r>
          </a:p>
        </p:txBody>
      </p:sp>
      <p:sp>
        <p:nvSpPr>
          <p:cNvPr id="109" name="Text Box 26">
            <a:extLst>
              <a:ext uri="{FF2B5EF4-FFF2-40B4-BE49-F238E27FC236}">
                <a16:creationId xmlns:a16="http://schemas.microsoft.com/office/drawing/2014/main" id="{0302687E-7FD2-47FD-A903-1AA124D64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5301" y="5117056"/>
            <a:ext cx="866732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O</a:t>
            </a:r>
          </a:p>
        </p:txBody>
      </p:sp>
      <p:sp>
        <p:nvSpPr>
          <p:cNvPr id="110" name="Line 29">
            <a:extLst>
              <a:ext uri="{FF2B5EF4-FFF2-40B4-BE49-F238E27FC236}">
                <a16:creationId xmlns:a16="http://schemas.microsoft.com/office/drawing/2014/main" id="{E53D1FD9-8C7D-46F4-BC7F-6259448B244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29032" y="3466140"/>
            <a:ext cx="4492396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1" name="Line 33">
            <a:extLst>
              <a:ext uri="{FF2B5EF4-FFF2-40B4-BE49-F238E27FC236}">
                <a16:creationId xmlns:a16="http://schemas.microsoft.com/office/drawing/2014/main" id="{DC084849-BED3-4E5B-92D0-609B6B80CD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47976" y="6714001"/>
            <a:ext cx="4524147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2" name="Line 34">
            <a:extLst>
              <a:ext uri="{FF2B5EF4-FFF2-40B4-BE49-F238E27FC236}">
                <a16:creationId xmlns:a16="http://schemas.microsoft.com/office/drawing/2014/main" id="{1B57CB25-6B6D-4C5C-9E95-9C46EE5FAF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447976" y="3478840"/>
            <a:ext cx="1377881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3" name="Line 35">
            <a:extLst>
              <a:ext uri="{FF2B5EF4-FFF2-40B4-BE49-F238E27FC236}">
                <a16:creationId xmlns:a16="http://schemas.microsoft.com/office/drawing/2014/main" id="{55531411-5F33-4BBE-B16D-8CB64D4844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72123" y="3478840"/>
            <a:ext cx="1377881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4" name="Line 36">
            <a:extLst>
              <a:ext uri="{FF2B5EF4-FFF2-40B4-BE49-F238E27FC236}">
                <a16:creationId xmlns:a16="http://schemas.microsoft.com/office/drawing/2014/main" id="{E7B993A8-CBF6-4AA3-9562-364E94F3C6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25857" y="3478840"/>
            <a:ext cx="3146267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5" name="Line 37">
            <a:extLst>
              <a:ext uri="{FF2B5EF4-FFF2-40B4-BE49-F238E27FC236}">
                <a16:creationId xmlns:a16="http://schemas.microsoft.com/office/drawing/2014/main" id="{C2581AC5-C66E-4EA6-B1BA-415E2D0088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447977" y="3478840"/>
            <a:ext cx="5902027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6" name="Line 38">
            <a:extLst>
              <a:ext uri="{FF2B5EF4-FFF2-40B4-BE49-F238E27FC236}">
                <a16:creationId xmlns:a16="http://schemas.microsoft.com/office/drawing/2014/main" id="{4D70A2F1-F844-4D0F-8585-BA1731316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40091" y="5091657"/>
            <a:ext cx="2222388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7" name="Line 39">
            <a:extLst>
              <a:ext uri="{FF2B5EF4-FFF2-40B4-BE49-F238E27FC236}">
                <a16:creationId xmlns:a16="http://schemas.microsoft.com/office/drawing/2014/main" id="{806E4D27-A773-4177-8026-92605C502D1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46606" y="5101182"/>
            <a:ext cx="2295407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6F9D521F-A1A9-4704-A1C3-D9B38FD29F84}"/>
                  </a:ext>
                </a:extLst>
              </p:cNvPr>
              <p:cNvSpPr txBox="1"/>
              <p:nvPr/>
            </p:nvSpPr>
            <p:spPr>
              <a:xfrm>
                <a:off x="14495989" y="11537979"/>
                <a:ext cx="2447989" cy="769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𝑫𝑪</m:t>
                    </m:r>
                    <m:r>
                      <a:rPr lang="en-US" sz="44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𝑴𝑵</m:t>
                    </m:r>
                    <m:r>
                      <a:rPr lang="en-US" sz="44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dirty="0">
                  <a:solidFill>
                    <a:srgbClr val="0066FF"/>
                  </a:solidFill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6F9D521F-A1A9-4704-A1C3-D9B38FD29F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5989" y="11537979"/>
                <a:ext cx="2447989" cy="76935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26186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97" grpId="0"/>
      <p:bldP spid="98" grpId="0"/>
      <p:bldP spid="99" grpId="0"/>
      <p:bldP spid="5" grpId="0"/>
      <p:bldP spid="100" grpId="0"/>
      <p:bldP spid="101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B5E635E-97A5-481A-954A-D159C7FE0CB0}"/>
              </a:ext>
            </a:extLst>
          </p:cNvPr>
          <p:cNvGrpSpPr/>
          <p:nvPr/>
        </p:nvGrpSpPr>
        <p:grpSpPr>
          <a:xfrm>
            <a:off x="672054" y="1890023"/>
            <a:ext cx="21942005" cy="830901"/>
            <a:chOff x="-288924" y="1892299"/>
            <a:chExt cx="21944545" cy="830995"/>
          </a:xfrm>
        </p:grpSpPr>
        <p:sp>
          <p:nvSpPr>
            <p:cNvPr id="27" name="Rounded Rectangle 2">
              <a:extLst>
                <a:ext uri="{FF2B5EF4-FFF2-40B4-BE49-F238E27FC236}">
                  <a16:creationId xmlns:a16="http://schemas.microsoft.com/office/drawing/2014/main" id="{30B78159-530C-4E7E-8F73-8E90038DEF95}"/>
                </a:ext>
              </a:extLst>
            </p:cNvPr>
            <p:cNvSpPr/>
            <p:nvPr/>
          </p:nvSpPr>
          <p:spPr>
            <a:xfrm>
              <a:off x="-288924" y="1905001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26D992D-EE38-4F72-ACF9-4DEF25310537}"/>
                </a:ext>
              </a:extLst>
            </p:cNvPr>
            <p:cNvSpPr txBox="1"/>
            <p:nvPr/>
          </p:nvSpPr>
          <p:spPr>
            <a:xfrm>
              <a:off x="86320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939F66-CA75-4D8E-9729-365AA19746C8}"/>
                </a:ext>
              </a:extLst>
            </p:cNvPr>
            <p:cNvSpPr txBox="1"/>
            <p:nvPr/>
          </p:nvSpPr>
          <p:spPr>
            <a:xfrm>
              <a:off x="2231356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ơ bằng nhau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62F9BE23-679E-4376-851C-971D1B601706}"/>
              </a:ext>
            </a:extLst>
          </p:cNvPr>
          <p:cNvSpPr txBox="1"/>
          <p:nvPr/>
        </p:nvSpPr>
        <p:spPr>
          <a:xfrm>
            <a:off x="600054" y="3186018"/>
            <a:ext cx="5111976" cy="792113"/>
          </a:xfrm>
          <a:prstGeom prst="rect">
            <a:avLst/>
          </a:prstGeom>
          <a:solidFill>
            <a:srgbClr val="0072BC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 dài của vectơ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C0FD15B-8481-49E1-BB44-093AB10DE17A}"/>
              </a:ext>
            </a:extLst>
          </p:cNvPr>
          <p:cNvSpPr txBox="1"/>
          <p:nvPr/>
        </p:nvSpPr>
        <p:spPr>
          <a:xfrm>
            <a:off x="5784030" y="3258017"/>
            <a:ext cx="22750625" cy="8001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4A5DC0C-3A75-4A84-8BC5-BFC1386DE530}"/>
                  </a:ext>
                </a:extLst>
              </p:cNvPr>
              <p:cNvSpPr txBox="1"/>
              <p:nvPr/>
            </p:nvSpPr>
            <p:spPr>
              <a:xfrm>
                <a:off x="384055" y="4482011"/>
                <a:ext cx="8639960" cy="1304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Kí hiệu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d>
                      <m:dPr>
                        <m:begChr m:val="|"/>
                        <m:endChr m:val="|"/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4A5DC0C-3A75-4A84-8BC5-BFC1386DE5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055" y="4482011"/>
                <a:ext cx="8639960" cy="1304565"/>
              </a:xfrm>
              <a:prstGeom prst="rect">
                <a:avLst/>
              </a:prstGeom>
              <a:blipFill>
                <a:blip r:embed="rId4"/>
                <a:stretch>
                  <a:fillRect l="-3035" b="-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9D5C30F-E9B0-4200-9E92-8411A80A8673}"/>
                  </a:ext>
                </a:extLst>
              </p:cNvPr>
              <p:cNvSpPr txBox="1"/>
              <p:nvPr/>
            </p:nvSpPr>
            <p:spPr>
              <a:xfrm>
                <a:off x="312056" y="5850005"/>
                <a:ext cx="10738606" cy="1304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𝑨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9D5C30F-E9B0-4200-9E92-8411A80A86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56" y="5850005"/>
                <a:ext cx="10738606" cy="1304565"/>
              </a:xfrm>
              <a:prstGeom prst="rect">
                <a:avLst/>
              </a:prstGeom>
              <a:blipFill>
                <a:blip r:embed="rId5"/>
                <a:stretch>
                  <a:fillRect l="-2440" b="-7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3F4C9ABF-DE02-4677-AA7D-7D20576514C0}"/>
              </a:ext>
            </a:extLst>
          </p:cNvPr>
          <p:cNvSpPr txBox="1"/>
          <p:nvPr/>
        </p:nvSpPr>
        <p:spPr>
          <a:xfrm>
            <a:off x="384054" y="7433997"/>
            <a:ext cx="15839927" cy="823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CC6A2CB-50F0-4450-88FE-0A80A114F30F}"/>
              </a:ext>
            </a:extLst>
          </p:cNvPr>
          <p:cNvSpPr txBox="1"/>
          <p:nvPr/>
        </p:nvSpPr>
        <p:spPr>
          <a:xfrm>
            <a:off x="600054" y="9449989"/>
            <a:ext cx="6407970" cy="792113"/>
          </a:xfrm>
          <a:prstGeom prst="rect">
            <a:avLst/>
          </a:prstGeom>
          <a:solidFill>
            <a:srgbClr val="0072BC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vectơ bằng nhau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4CA2AB6-5CDD-4438-A09D-63239F7C751D}"/>
              </a:ext>
            </a:extLst>
          </p:cNvPr>
          <p:cNvSpPr txBox="1"/>
          <p:nvPr/>
        </p:nvSpPr>
        <p:spPr>
          <a:xfrm>
            <a:off x="28414683" y="6400059"/>
            <a:ext cx="65" cy="6616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D0FAB2A-367D-48F6-8B4E-73B09121B54C}"/>
                  </a:ext>
                </a:extLst>
              </p:cNvPr>
              <p:cNvSpPr txBox="1"/>
              <p:nvPr/>
            </p:nvSpPr>
            <p:spPr>
              <a:xfrm>
                <a:off x="7512022" y="9305989"/>
                <a:ext cx="2450195" cy="9053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600" b="1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⇔</a:t>
                </a: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D0FAB2A-367D-48F6-8B4E-73B09121B5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2022" y="9305989"/>
                <a:ext cx="2450195" cy="905399"/>
              </a:xfrm>
              <a:prstGeom prst="rect">
                <a:avLst/>
              </a:prstGeom>
              <a:blipFill>
                <a:blip r:embed="rId6"/>
                <a:stretch>
                  <a:fillRect t="-3378" r="-10199" b="-33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C41B261-F0D6-4832-9179-84F78577294C}"/>
                  </a:ext>
                </a:extLst>
              </p:cNvPr>
              <p:cNvSpPr txBox="1"/>
              <p:nvPr/>
            </p:nvSpPr>
            <p:spPr>
              <a:xfrm>
                <a:off x="10608007" y="8853865"/>
                <a:ext cx="8495961" cy="904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600" b="1" dirty="0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600" b="1" dirty="0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endParaRPr lang="en-US" sz="4600" b="1" dirty="0">
                  <a:solidFill>
                    <a:srgbClr val="0066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C41B261-F0D6-4832-9179-84F7857729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8007" y="8853865"/>
                <a:ext cx="8495961" cy="904823"/>
              </a:xfrm>
              <a:prstGeom prst="rect">
                <a:avLst/>
              </a:prstGeom>
              <a:blipFill>
                <a:blip r:embed="rId7"/>
                <a:stretch>
                  <a:fillRect t="-3356" b="-32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BCD3A17-0251-42FD-9909-0F22509EF422}"/>
                  </a:ext>
                </a:extLst>
              </p:cNvPr>
              <p:cNvSpPr txBox="1"/>
              <p:nvPr/>
            </p:nvSpPr>
            <p:spPr>
              <a:xfrm>
                <a:off x="10464008" y="9975108"/>
                <a:ext cx="2602398" cy="11464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b="1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600" b="1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600" b="1" i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b="1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600" b="1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600" b="1" dirty="0">
                  <a:solidFill>
                    <a:srgbClr val="0066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BCD3A17-0251-42FD-9909-0F22509EF4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4008" y="9975108"/>
                <a:ext cx="2602398" cy="11464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Left Brace 20">
            <a:extLst>
              <a:ext uri="{FF2B5EF4-FFF2-40B4-BE49-F238E27FC236}">
                <a16:creationId xmlns:a16="http://schemas.microsoft.com/office/drawing/2014/main" id="{700A38A9-1909-427C-A48E-273CB9D787AD}"/>
              </a:ext>
            </a:extLst>
          </p:cNvPr>
          <p:cNvSpPr/>
          <p:nvPr/>
        </p:nvSpPr>
        <p:spPr>
          <a:xfrm>
            <a:off x="10176009" y="9111112"/>
            <a:ext cx="143999" cy="1727992"/>
          </a:xfrm>
          <a:prstGeom prst="leftBrace">
            <a:avLst/>
          </a:prstGeom>
          <a:ln w="762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66FF"/>
              </a:solidFill>
            </a:endParaRPr>
          </a:p>
        </p:txBody>
      </p:sp>
      <p:grpSp>
        <p:nvGrpSpPr>
          <p:cNvPr id="34" name="Group 18">
            <a:extLst>
              <a:ext uri="{FF2B5EF4-FFF2-40B4-BE49-F238E27FC236}">
                <a16:creationId xmlns:a16="http://schemas.microsoft.com/office/drawing/2014/main" id="{47DD7104-DB49-4799-8CD3-ADFEEF772017}"/>
              </a:ext>
            </a:extLst>
          </p:cNvPr>
          <p:cNvGrpSpPr>
            <a:grpSpLocks/>
          </p:cNvGrpSpPr>
          <p:nvPr/>
        </p:nvGrpSpPr>
        <p:grpSpPr bwMode="auto">
          <a:xfrm>
            <a:off x="19644446" y="4338013"/>
            <a:ext cx="2452006" cy="827458"/>
            <a:chOff x="1938" y="1117"/>
            <a:chExt cx="1078" cy="327"/>
          </a:xfrm>
        </p:grpSpPr>
        <p:sp>
          <p:nvSpPr>
            <p:cNvPr id="35" name="Line 19">
              <a:extLst>
                <a:ext uri="{FF2B5EF4-FFF2-40B4-BE49-F238E27FC236}">
                  <a16:creationId xmlns:a16="http://schemas.microsoft.com/office/drawing/2014/main" id="{0EDC5547-8CDA-4B90-AAD9-5332340D69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73" y="1117"/>
              <a:ext cx="1043" cy="299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Oval 22">
              <a:extLst>
                <a:ext uri="{FF2B5EF4-FFF2-40B4-BE49-F238E27FC236}">
                  <a16:creationId xmlns:a16="http://schemas.microsoft.com/office/drawing/2014/main" id="{8732478A-CF93-4F3D-992D-999F692121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8" y="1399"/>
              <a:ext cx="4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" name="AutoShape 25">
            <a:extLst>
              <a:ext uri="{FF2B5EF4-FFF2-40B4-BE49-F238E27FC236}">
                <a16:creationId xmlns:a16="http://schemas.microsoft.com/office/drawing/2014/main" id="{E04786C9-B194-4B0F-A955-30FECFD43C4F}"/>
              </a:ext>
            </a:extLst>
          </p:cNvPr>
          <p:cNvSpPr>
            <a:spLocks/>
          </p:cNvSpPr>
          <p:nvPr/>
        </p:nvSpPr>
        <p:spPr bwMode="auto">
          <a:xfrm rot="4400000" flipH="1" flipV="1">
            <a:off x="18501594" y="5707600"/>
            <a:ext cx="301590" cy="3025425"/>
          </a:xfrm>
          <a:prstGeom prst="leftBrace">
            <a:avLst>
              <a:gd name="adj1" fmla="val 8359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" name="Group 26">
            <a:extLst>
              <a:ext uri="{FF2B5EF4-FFF2-40B4-BE49-F238E27FC236}">
                <a16:creationId xmlns:a16="http://schemas.microsoft.com/office/drawing/2014/main" id="{6AD21DEC-1CE4-404D-8AD2-A45C85E95098}"/>
              </a:ext>
            </a:extLst>
          </p:cNvPr>
          <p:cNvGrpSpPr>
            <a:grpSpLocks/>
          </p:cNvGrpSpPr>
          <p:nvPr/>
        </p:nvGrpSpPr>
        <p:grpSpPr bwMode="auto">
          <a:xfrm>
            <a:off x="14999783" y="5612360"/>
            <a:ext cx="9384196" cy="2120217"/>
            <a:chOff x="-216" y="1071"/>
            <a:chExt cx="5879" cy="1282"/>
          </a:xfrm>
        </p:grpSpPr>
        <p:grpSp>
          <p:nvGrpSpPr>
            <p:cNvPr id="41" name="Group 27">
              <a:extLst>
                <a:ext uri="{FF2B5EF4-FFF2-40B4-BE49-F238E27FC236}">
                  <a16:creationId xmlns:a16="http://schemas.microsoft.com/office/drawing/2014/main" id="{2433ADA1-DAE3-4BDA-BC28-477A3D954F9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20" y="1171"/>
              <a:ext cx="2576" cy="1182"/>
              <a:chOff x="820" y="1171"/>
              <a:chExt cx="2576" cy="1182"/>
            </a:xfrm>
          </p:grpSpPr>
          <p:sp>
            <p:nvSpPr>
              <p:cNvPr id="44" name="Line 28">
                <a:extLst>
                  <a:ext uri="{FF2B5EF4-FFF2-40B4-BE49-F238E27FC236}">
                    <a16:creationId xmlns:a16="http://schemas.microsoft.com/office/drawing/2014/main" id="{D012D32C-4503-4540-994A-C035797C0F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6" y="1570"/>
                <a:ext cx="1859" cy="59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Text Box 29">
                <a:extLst>
                  <a:ext uri="{FF2B5EF4-FFF2-40B4-BE49-F238E27FC236}">
                    <a16:creationId xmlns:a16="http://schemas.microsoft.com/office/drawing/2014/main" id="{6E22B8D6-4214-4C3A-AB10-7C3E9495EB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0" y="1925"/>
                <a:ext cx="635" cy="4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000" b="1">
                    <a:solidFill>
                      <a:srgbClr val="FF3300"/>
                    </a:solidFill>
                  </a:rPr>
                  <a:t>A</a:t>
                </a:r>
              </a:p>
            </p:txBody>
          </p:sp>
          <p:sp>
            <p:nvSpPr>
              <p:cNvPr id="46" name="Text Box 30">
                <a:extLst>
                  <a:ext uri="{FF2B5EF4-FFF2-40B4-BE49-F238E27FC236}">
                    <a16:creationId xmlns:a16="http://schemas.microsoft.com/office/drawing/2014/main" id="{E40B5ABB-0BAD-4D2C-B361-30E55E23AF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1" y="1171"/>
                <a:ext cx="635" cy="42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4000" b="1">
                    <a:solidFill>
                      <a:srgbClr val="FF3300"/>
                    </a:solidFill>
                  </a:rPr>
                  <a:t>B</a:t>
                </a:r>
              </a:p>
            </p:txBody>
          </p:sp>
        </p:grpSp>
        <p:sp>
          <p:nvSpPr>
            <p:cNvPr id="42" name="AutoShape 31">
              <a:extLst>
                <a:ext uri="{FF2B5EF4-FFF2-40B4-BE49-F238E27FC236}">
                  <a16:creationId xmlns:a16="http://schemas.microsoft.com/office/drawing/2014/main" id="{F015C51F-84D8-42B4-84F3-B4FAF24145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16" y="1071"/>
              <a:ext cx="1917" cy="453"/>
            </a:xfrm>
            <a:prstGeom prst="wedgeRoundRectCallout">
              <a:avLst>
                <a:gd name="adj1" fmla="val 3565"/>
                <a:gd name="adj2" fmla="val 144704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rgbClr val="CC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en-US" sz="40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 đầu</a:t>
              </a:r>
            </a:p>
          </p:txBody>
        </p:sp>
        <p:sp>
          <p:nvSpPr>
            <p:cNvPr id="43" name="AutoShape 32">
              <a:extLst>
                <a:ext uri="{FF2B5EF4-FFF2-40B4-BE49-F238E27FC236}">
                  <a16:creationId xmlns:a16="http://schemas.microsoft.com/office/drawing/2014/main" id="{B85C8076-B829-4CA7-B2A1-F7CB4A3D7A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9" y="1117"/>
              <a:ext cx="1694" cy="453"/>
            </a:xfrm>
            <a:prstGeom prst="wedgeRoundRectCallout">
              <a:avLst>
                <a:gd name="adj1" fmla="val -115171"/>
                <a:gd name="adj2" fmla="val 52648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rgbClr val="CCCC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r>
                <a:rPr lang="en-US" altLang="en-US" sz="40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ểm cuố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3ACB886-D547-4671-94F6-93CC1E083676}"/>
                  </a:ext>
                </a:extLst>
              </p:cNvPr>
              <p:cNvSpPr txBox="1"/>
              <p:nvPr/>
            </p:nvSpPr>
            <p:spPr>
              <a:xfrm>
                <a:off x="18311972" y="5994005"/>
                <a:ext cx="1162650" cy="8534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3ACB886-D547-4671-94F6-93CC1E0836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1972" y="5994005"/>
                <a:ext cx="1162650" cy="8534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9F3AA80-74DD-4F35-9961-81880EEE1BED}"/>
                  </a:ext>
                </a:extLst>
              </p:cNvPr>
              <p:cNvSpPr txBox="1"/>
              <p:nvPr/>
            </p:nvSpPr>
            <p:spPr>
              <a:xfrm>
                <a:off x="20039964" y="4050013"/>
                <a:ext cx="749557" cy="769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9F3AA80-74DD-4F35-9961-81880EEE1B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9964" y="4050013"/>
                <a:ext cx="749557" cy="7693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663241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2" grpId="0"/>
      <p:bldP spid="15" grpId="0"/>
      <p:bldP spid="18" grpId="0"/>
      <p:bldP spid="19" grpId="0" animBg="1"/>
      <p:bldP spid="14" grpId="0"/>
      <p:bldP spid="17" grpId="0"/>
      <p:bldP spid="20" grpId="0"/>
      <p:bldP spid="21" grpId="0" animBg="1"/>
      <p:bldP spid="39" grpId="0" animBg="1"/>
      <p:bldP spid="48" grpId="0"/>
      <p:bldP spid="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B5E635E-97A5-481A-954A-D159C7FE0CB0}"/>
              </a:ext>
            </a:extLst>
          </p:cNvPr>
          <p:cNvGrpSpPr/>
          <p:nvPr/>
        </p:nvGrpSpPr>
        <p:grpSpPr>
          <a:xfrm>
            <a:off x="672054" y="1890023"/>
            <a:ext cx="21942005" cy="830901"/>
            <a:chOff x="-288924" y="1892299"/>
            <a:chExt cx="21944545" cy="830995"/>
          </a:xfrm>
        </p:grpSpPr>
        <p:sp>
          <p:nvSpPr>
            <p:cNvPr id="27" name="Rounded Rectangle 2">
              <a:extLst>
                <a:ext uri="{FF2B5EF4-FFF2-40B4-BE49-F238E27FC236}">
                  <a16:creationId xmlns:a16="http://schemas.microsoft.com/office/drawing/2014/main" id="{30B78159-530C-4E7E-8F73-8E90038DEF95}"/>
                </a:ext>
              </a:extLst>
            </p:cNvPr>
            <p:cNvSpPr/>
            <p:nvPr/>
          </p:nvSpPr>
          <p:spPr>
            <a:xfrm>
              <a:off x="-288924" y="1905001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26D992D-EE38-4F72-ACF9-4DEF25310537}"/>
                </a:ext>
              </a:extLst>
            </p:cNvPr>
            <p:cNvSpPr txBox="1"/>
            <p:nvPr/>
          </p:nvSpPr>
          <p:spPr>
            <a:xfrm>
              <a:off x="86320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939F66-CA75-4D8E-9729-365AA19746C8}"/>
                </a:ext>
              </a:extLst>
            </p:cNvPr>
            <p:cNvSpPr txBox="1"/>
            <p:nvPr/>
          </p:nvSpPr>
          <p:spPr>
            <a:xfrm>
              <a:off x="2231356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ơ bằng nhau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044DD39-A3F5-487B-A4FD-8F3F5A1CF47E}"/>
              </a:ext>
            </a:extLst>
          </p:cNvPr>
          <p:cNvGrpSpPr/>
          <p:nvPr/>
        </p:nvGrpSpPr>
        <p:grpSpPr>
          <a:xfrm>
            <a:off x="600054" y="2970019"/>
            <a:ext cx="4233651" cy="940404"/>
            <a:chOff x="2067302" y="5922690"/>
            <a:chExt cx="3459118" cy="940513"/>
          </a:xfrm>
        </p:grpSpPr>
        <p:sp>
          <p:nvSpPr>
            <p:cNvPr id="40" name="Freeform 20">
              <a:extLst>
                <a:ext uri="{FF2B5EF4-FFF2-40B4-BE49-F238E27FC236}">
                  <a16:creationId xmlns:a16="http://schemas.microsoft.com/office/drawing/2014/main" id="{B9C29CBB-8E95-443D-826E-C45EE33B1D0C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680939" y="5184076"/>
              <a:ext cx="793396" cy="2499233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6C7E94DF-BA4E-4BDB-90CE-2353BD79C9BE}"/>
                </a:ext>
              </a:extLst>
            </p:cNvPr>
            <p:cNvSpPr txBox="1"/>
            <p:nvPr/>
          </p:nvSpPr>
          <p:spPr>
            <a:xfrm>
              <a:off x="3027187" y="6002305"/>
              <a:ext cx="249923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42" name="Group 70">
              <a:extLst>
                <a:ext uri="{FF2B5EF4-FFF2-40B4-BE49-F238E27FC236}">
                  <a16:creationId xmlns:a16="http://schemas.microsoft.com/office/drawing/2014/main" id="{A3390CF5-632C-49FB-8D7F-0F5A36676592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43" name="Rectangle 11">
                <a:extLst>
                  <a:ext uri="{FF2B5EF4-FFF2-40B4-BE49-F238E27FC236}">
                    <a16:creationId xmlns:a16="http://schemas.microsoft.com/office/drawing/2014/main" id="{9D32D563-69B8-4F1C-88F3-5C6D3A725B3E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Freeform 13">
                <a:extLst>
                  <a:ext uri="{FF2B5EF4-FFF2-40B4-BE49-F238E27FC236}">
                    <a16:creationId xmlns:a16="http://schemas.microsoft.com/office/drawing/2014/main" id="{8FB08874-3456-480E-BE67-BBBB23E2B8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14">
                <a:extLst>
                  <a:ext uri="{FF2B5EF4-FFF2-40B4-BE49-F238E27FC236}">
                    <a16:creationId xmlns:a16="http://schemas.microsoft.com/office/drawing/2014/main" id="{013DA143-8F59-4506-8761-E78E16A2FC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EFCAC542-6496-460A-AA0F-C9528DDCD2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6">
                <a:extLst>
                  <a:ext uri="{FF2B5EF4-FFF2-40B4-BE49-F238E27FC236}">
                    <a16:creationId xmlns:a16="http://schemas.microsoft.com/office/drawing/2014/main" id="{8BB3FF95-4FA2-4BF5-8FC8-DD18DC9CEF7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7">
                <a:extLst>
                  <a:ext uri="{FF2B5EF4-FFF2-40B4-BE49-F238E27FC236}">
                    <a16:creationId xmlns:a16="http://schemas.microsoft.com/office/drawing/2014/main" id="{2C491B85-61F4-4EB9-8C4D-B8D1E137D0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18">
                <a:extLst>
                  <a:ext uri="{FF2B5EF4-FFF2-40B4-BE49-F238E27FC236}">
                    <a16:creationId xmlns:a16="http://schemas.microsoft.com/office/drawing/2014/main" id="{24F7D460-DA95-48DE-8FC7-70367DE4B4C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19">
                <a:extLst>
                  <a:ext uri="{FF2B5EF4-FFF2-40B4-BE49-F238E27FC236}">
                    <a16:creationId xmlns:a16="http://schemas.microsoft.com/office/drawing/2014/main" id="{708302F7-A7EA-47AA-AEE2-9ECA770B7F8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20">
                <a:extLst>
                  <a:ext uri="{FF2B5EF4-FFF2-40B4-BE49-F238E27FC236}">
                    <a16:creationId xmlns:a16="http://schemas.microsoft.com/office/drawing/2014/main" id="{2C992E65-35BC-4755-BA21-59F739534DF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1">
                <a:extLst>
                  <a:ext uri="{FF2B5EF4-FFF2-40B4-BE49-F238E27FC236}">
                    <a16:creationId xmlns:a16="http://schemas.microsoft.com/office/drawing/2014/main" id="{F3FD5C80-9EB6-438E-BC69-8D31AADA0FB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2">
                <a:extLst>
                  <a:ext uri="{FF2B5EF4-FFF2-40B4-BE49-F238E27FC236}">
                    <a16:creationId xmlns:a16="http://schemas.microsoft.com/office/drawing/2014/main" id="{103E9A88-ED26-40BC-8C0F-BE1EE9564C1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3">
                <a:extLst>
                  <a:ext uri="{FF2B5EF4-FFF2-40B4-BE49-F238E27FC236}">
                    <a16:creationId xmlns:a16="http://schemas.microsoft.com/office/drawing/2014/main" id="{46987673-383A-43DA-89A1-70AC5A519DB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24">
                <a:extLst>
                  <a:ext uri="{FF2B5EF4-FFF2-40B4-BE49-F238E27FC236}">
                    <a16:creationId xmlns:a16="http://schemas.microsoft.com/office/drawing/2014/main" id="{E0E68559-2635-468B-B86D-06A7C24D4F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5">
                <a:extLst>
                  <a:ext uri="{FF2B5EF4-FFF2-40B4-BE49-F238E27FC236}">
                    <a16:creationId xmlns:a16="http://schemas.microsoft.com/office/drawing/2014/main" id="{C30151A0-40E9-4BB4-9135-10C8D72C31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26">
                <a:extLst>
                  <a:ext uri="{FF2B5EF4-FFF2-40B4-BE49-F238E27FC236}">
                    <a16:creationId xmlns:a16="http://schemas.microsoft.com/office/drawing/2014/main" id="{7CD607F7-078B-4F6B-B91C-E47B19609F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27">
                <a:extLst>
                  <a:ext uri="{FF2B5EF4-FFF2-40B4-BE49-F238E27FC236}">
                    <a16:creationId xmlns:a16="http://schemas.microsoft.com/office/drawing/2014/main" id="{F8A22304-20F5-45A9-8AFA-D224F43CCA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28">
                <a:extLst>
                  <a:ext uri="{FF2B5EF4-FFF2-40B4-BE49-F238E27FC236}">
                    <a16:creationId xmlns:a16="http://schemas.microsoft.com/office/drawing/2014/main" id="{99EC3943-956A-4993-9CD7-714E10C2D1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29">
                <a:extLst>
                  <a:ext uri="{FF2B5EF4-FFF2-40B4-BE49-F238E27FC236}">
                    <a16:creationId xmlns:a16="http://schemas.microsoft.com/office/drawing/2014/main" id="{F2E3424F-2496-4993-8E1D-8E3E5BC4FA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30">
                <a:extLst>
                  <a:ext uri="{FF2B5EF4-FFF2-40B4-BE49-F238E27FC236}">
                    <a16:creationId xmlns:a16="http://schemas.microsoft.com/office/drawing/2014/main" id="{F610C9F1-F8BC-4587-86A1-DFC4903E53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31">
                <a:extLst>
                  <a:ext uri="{FF2B5EF4-FFF2-40B4-BE49-F238E27FC236}">
                    <a16:creationId xmlns:a16="http://schemas.microsoft.com/office/drawing/2014/main" id="{1C5A7D9E-13FE-41E3-9313-35C6D116DC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32">
                <a:extLst>
                  <a:ext uri="{FF2B5EF4-FFF2-40B4-BE49-F238E27FC236}">
                    <a16:creationId xmlns:a16="http://schemas.microsoft.com/office/drawing/2014/main" id="{05F39D8B-6970-4EE3-91FC-73B4853B4E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33">
                <a:extLst>
                  <a:ext uri="{FF2B5EF4-FFF2-40B4-BE49-F238E27FC236}">
                    <a16:creationId xmlns:a16="http://schemas.microsoft.com/office/drawing/2014/main" id="{3842E2C0-9000-40C3-B113-274E822D0B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34">
                <a:extLst>
                  <a:ext uri="{FF2B5EF4-FFF2-40B4-BE49-F238E27FC236}">
                    <a16:creationId xmlns:a16="http://schemas.microsoft.com/office/drawing/2014/main" id="{AFCE974C-1BFB-459E-BE8A-D83131C6A7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35">
                <a:extLst>
                  <a:ext uri="{FF2B5EF4-FFF2-40B4-BE49-F238E27FC236}">
                    <a16:creationId xmlns:a16="http://schemas.microsoft.com/office/drawing/2014/main" id="{87F59FFF-D592-48A7-9F08-C612B31473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36">
                <a:extLst>
                  <a:ext uri="{FF2B5EF4-FFF2-40B4-BE49-F238E27FC236}">
                    <a16:creationId xmlns:a16="http://schemas.microsoft.com/office/drawing/2014/main" id="{0112C490-A57B-41AD-8280-0ADE27DC65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10DAEB9-20F8-4EA2-9704-1DD19C3DD449}"/>
                  </a:ext>
                </a:extLst>
              </p:cNvPr>
              <p:cNvSpPr txBox="1"/>
              <p:nvPr/>
            </p:nvSpPr>
            <p:spPr>
              <a:xfrm>
                <a:off x="240055" y="4122013"/>
                <a:ext cx="15479928" cy="15079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𝑶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𝑨𝑫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ể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ê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10DAEB9-20F8-4EA2-9704-1DD19C3DD4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55" y="4122013"/>
                <a:ext cx="15479928" cy="1507930"/>
              </a:xfrm>
              <a:prstGeom prst="rect">
                <a:avLst/>
              </a:prstGeom>
              <a:blipFill>
                <a:blip r:embed="rId4"/>
                <a:stretch>
                  <a:fillRect l="-1693" t="-9274" b="-18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46E8E39-273A-4577-B48D-E3C37DF3275C}"/>
                  </a:ext>
                </a:extLst>
              </p:cNvPr>
              <p:cNvSpPr txBox="1"/>
              <p:nvPr/>
            </p:nvSpPr>
            <p:spPr>
              <a:xfrm>
                <a:off x="535127" y="6282002"/>
                <a:ext cx="9135845" cy="8916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vectơ cùng phươ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46E8E39-273A-4577-B48D-E3C37DF327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127" y="6282002"/>
                <a:ext cx="9135845" cy="891690"/>
              </a:xfrm>
              <a:prstGeom prst="rect">
                <a:avLst/>
              </a:prstGeom>
              <a:blipFill>
                <a:blip r:embed="rId5"/>
                <a:stretch>
                  <a:fillRect l="-1001" t="-6164" r="-1001" b="-3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3B343F8-D007-4B41-B9B1-4283F9318326}"/>
                  </a:ext>
                </a:extLst>
              </p:cNvPr>
              <p:cNvSpPr txBox="1"/>
              <p:nvPr/>
            </p:nvSpPr>
            <p:spPr>
              <a:xfrm>
                <a:off x="456055" y="9866421"/>
                <a:ext cx="9352761" cy="8880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vectơ </a:t>
                </a:r>
                <a:r>
                  <a:rPr lang="en-US" sz="46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 hướng </a:t>
                </a:r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33B343F8-D007-4B41-B9B1-4283F93183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55" y="9866421"/>
                <a:ext cx="9352761" cy="888089"/>
              </a:xfrm>
              <a:prstGeom prst="rect">
                <a:avLst/>
              </a:prstGeom>
              <a:blipFill>
                <a:blip r:embed="rId6"/>
                <a:stretch>
                  <a:fillRect l="-2803" t="-6207" r="-65" b="-33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98AF6D6-6570-4D6E-928F-10DB18594F8E}"/>
                  </a:ext>
                </a:extLst>
              </p:cNvPr>
              <p:cNvSpPr txBox="1"/>
              <p:nvPr/>
            </p:nvSpPr>
            <p:spPr>
              <a:xfrm>
                <a:off x="600053" y="8009995"/>
                <a:ext cx="9083487" cy="8880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 vectơ ngược hướng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B98AF6D6-6570-4D6E-928F-10DB18594F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53" y="8009995"/>
                <a:ext cx="9083487" cy="888089"/>
              </a:xfrm>
              <a:prstGeom prst="rect">
                <a:avLst/>
              </a:prstGeom>
              <a:blipFill>
                <a:blip r:embed="rId7"/>
                <a:stretch>
                  <a:fillRect l="-2884" t="-6164" b="-3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E8C49F51-0F91-468A-B167-D7396B68B640}"/>
                  </a:ext>
                </a:extLst>
              </p:cNvPr>
              <p:cNvSpPr txBox="1"/>
              <p:nvPr/>
            </p:nvSpPr>
            <p:spPr>
              <a:xfrm>
                <a:off x="456055" y="11537979"/>
                <a:ext cx="13996123" cy="800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đoạn thẳng có </a:t>
                </a:r>
                <a:r>
                  <a:rPr lang="en-US" sz="46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 dài bằng đoạn thẳng </a:t>
                </a:r>
                <a14:m>
                  <m:oMath xmlns:m="http://schemas.openxmlformats.org/officeDocument/2006/math">
                    <m:r>
                      <a:rPr lang="en-US" sz="46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E8C49F51-0F91-468A-B167-D7396B68B6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55" y="11537979"/>
                <a:ext cx="13996123" cy="800126"/>
              </a:xfrm>
              <a:prstGeom prst="rect">
                <a:avLst/>
              </a:prstGeom>
              <a:blipFill>
                <a:blip r:embed="rId8"/>
                <a:stretch>
                  <a:fillRect l="-1873" t="-17557" r="-958" b="-36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B3FC0F9-25AE-478D-AB29-DBE585A342DF}"/>
                  </a:ext>
                </a:extLst>
              </p:cNvPr>
              <p:cNvSpPr txBox="1"/>
              <p:nvPr/>
            </p:nvSpPr>
            <p:spPr>
              <a:xfrm>
                <a:off x="10464008" y="6282003"/>
                <a:ext cx="5687974" cy="8907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sz="4600" b="1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𝑵𝑴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600" b="1">
                  <a:solidFill>
                    <a:srgbClr val="0066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B3FC0F9-25AE-478D-AB29-DBE585A342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4008" y="6282003"/>
                <a:ext cx="5687974" cy="890718"/>
              </a:xfrm>
              <a:prstGeom prst="rect">
                <a:avLst/>
              </a:prstGeom>
              <a:blipFill>
                <a:blip r:embed="rId9"/>
                <a:stretch>
                  <a:fillRect t="-6164" b="-3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E68F2ED2-6D59-48D1-8F58-E8FCC38B1312}"/>
                  </a:ext>
                </a:extLst>
              </p:cNvPr>
              <p:cNvSpPr txBox="1"/>
              <p:nvPr/>
            </p:nvSpPr>
            <p:spPr>
              <a:xfrm>
                <a:off x="10464008" y="9914421"/>
                <a:ext cx="4786823" cy="8908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𝑫𝑪</m:t>
                          </m:r>
                        </m:e>
                      </m:acc>
                      <m:r>
                        <a:rPr lang="en-US" sz="4600" b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600" b="1" i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𝑴𝑶</m:t>
                          </m:r>
                        </m:e>
                      </m:acc>
                      <m:r>
                        <a:rPr lang="en-US" sz="4600" b="1" i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𝑶𝑵</m:t>
                          </m:r>
                        </m:e>
                      </m:acc>
                      <m:r>
                        <a:rPr lang="en-US" sz="4600" b="1" i="1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600" b="1" dirty="0">
                  <a:solidFill>
                    <a:srgbClr val="0066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E68F2ED2-6D59-48D1-8F58-E8FCC38B13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4008" y="9914421"/>
                <a:ext cx="4786823" cy="8908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C35EA96A-DD7B-4EA5-B70D-49EBE084D319}"/>
                  </a:ext>
                </a:extLst>
              </p:cNvPr>
              <p:cNvSpPr txBox="1"/>
              <p:nvPr/>
            </p:nvSpPr>
            <p:spPr>
              <a:xfrm>
                <a:off x="10608007" y="8007366"/>
                <a:ext cx="4750494" cy="890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600" b="1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𝑵𝑴</m:t>
                        </m:r>
                      </m:e>
                    </m:acc>
                    <m:r>
                      <a:rPr lang="en-US" sz="46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en-US" sz="4600" b="1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C35EA96A-DD7B-4EA5-B70D-49EBE084D3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8007" y="8007366"/>
                <a:ext cx="4750494" cy="890718"/>
              </a:xfrm>
              <a:prstGeom prst="rect">
                <a:avLst/>
              </a:prstGeom>
              <a:blipFill>
                <a:blip r:embed="rId11"/>
                <a:stretch>
                  <a:fillRect t="-6164" r="-4621" b="-3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Line 32">
            <a:extLst>
              <a:ext uri="{FF2B5EF4-FFF2-40B4-BE49-F238E27FC236}">
                <a16:creationId xmlns:a16="http://schemas.microsoft.com/office/drawing/2014/main" id="{5EB0F273-E3ED-4F9B-A7B6-8A85D9303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25856" y="3478839"/>
            <a:ext cx="452414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03" name="Text Box 10">
            <a:extLst>
              <a:ext uri="{FF2B5EF4-FFF2-40B4-BE49-F238E27FC236}">
                <a16:creationId xmlns:a16="http://schemas.microsoft.com/office/drawing/2014/main" id="{089BD25C-8247-4E00-83CD-D6DC09E61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99087" y="6596531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C</a:t>
            </a:r>
          </a:p>
        </p:txBody>
      </p:sp>
      <p:sp>
        <p:nvSpPr>
          <p:cNvPr id="104" name="Text Box 11">
            <a:extLst>
              <a:ext uri="{FF2B5EF4-FFF2-40B4-BE49-F238E27FC236}">
                <a16:creationId xmlns:a16="http://schemas.microsoft.com/office/drawing/2014/main" id="{938BACAB-DCC8-4719-907A-3FCD60E3A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7134" y="2850221"/>
            <a:ext cx="866732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B</a:t>
            </a:r>
          </a:p>
        </p:txBody>
      </p:sp>
      <p:sp>
        <p:nvSpPr>
          <p:cNvPr id="105" name="Text Box 12">
            <a:extLst>
              <a:ext uri="{FF2B5EF4-FFF2-40B4-BE49-F238E27FC236}">
                <a16:creationId xmlns:a16="http://schemas.microsoft.com/office/drawing/2014/main" id="{D0A2D10F-D7BC-459F-89B4-CFF0CFBEE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30478" y="6548910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D</a:t>
            </a:r>
          </a:p>
        </p:txBody>
      </p:sp>
      <p:sp>
        <p:nvSpPr>
          <p:cNvPr id="106" name="Text Box 13">
            <a:extLst>
              <a:ext uri="{FF2B5EF4-FFF2-40B4-BE49-F238E27FC236}">
                <a16:creationId xmlns:a16="http://schemas.microsoft.com/office/drawing/2014/main" id="{2CF77264-5FCC-4732-A6A1-A529F03DD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1058" y="2818473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A</a:t>
            </a:r>
          </a:p>
        </p:txBody>
      </p:sp>
      <p:sp>
        <p:nvSpPr>
          <p:cNvPr id="107" name="Text Box 24">
            <a:extLst>
              <a:ext uri="{FF2B5EF4-FFF2-40B4-BE49-F238E27FC236}">
                <a16:creationId xmlns:a16="http://schemas.microsoft.com/office/drawing/2014/main" id="{817F0FA0-E2C2-4724-9E9C-A02310AD04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30508" y="4615432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M</a:t>
            </a:r>
          </a:p>
        </p:txBody>
      </p:sp>
      <p:sp>
        <p:nvSpPr>
          <p:cNvPr id="108" name="Text Box 25">
            <a:extLst>
              <a:ext uri="{FF2B5EF4-FFF2-40B4-BE49-F238E27FC236}">
                <a16:creationId xmlns:a16="http://schemas.microsoft.com/office/drawing/2014/main" id="{486AB6BA-B037-4F02-B439-58B79C0EA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9637" y="4761474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N</a:t>
            </a:r>
          </a:p>
        </p:txBody>
      </p:sp>
      <p:sp>
        <p:nvSpPr>
          <p:cNvPr id="109" name="Text Box 26">
            <a:extLst>
              <a:ext uri="{FF2B5EF4-FFF2-40B4-BE49-F238E27FC236}">
                <a16:creationId xmlns:a16="http://schemas.microsoft.com/office/drawing/2014/main" id="{0302687E-7FD2-47FD-A903-1AA124D647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5301" y="5117056"/>
            <a:ext cx="866732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O</a:t>
            </a:r>
          </a:p>
        </p:txBody>
      </p:sp>
      <p:sp>
        <p:nvSpPr>
          <p:cNvPr id="110" name="Line 29">
            <a:extLst>
              <a:ext uri="{FF2B5EF4-FFF2-40B4-BE49-F238E27FC236}">
                <a16:creationId xmlns:a16="http://schemas.microsoft.com/office/drawing/2014/main" id="{E53D1FD9-8C7D-46F4-BC7F-6259448B244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29032" y="3466140"/>
            <a:ext cx="4492396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1" name="Line 33">
            <a:extLst>
              <a:ext uri="{FF2B5EF4-FFF2-40B4-BE49-F238E27FC236}">
                <a16:creationId xmlns:a16="http://schemas.microsoft.com/office/drawing/2014/main" id="{DC084849-BED3-4E5B-92D0-609B6B80CD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47976" y="6714001"/>
            <a:ext cx="4524147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2" name="Line 34">
            <a:extLst>
              <a:ext uri="{FF2B5EF4-FFF2-40B4-BE49-F238E27FC236}">
                <a16:creationId xmlns:a16="http://schemas.microsoft.com/office/drawing/2014/main" id="{1B57CB25-6B6D-4C5C-9E95-9C46EE5FAF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447976" y="3478840"/>
            <a:ext cx="1377881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3" name="Line 35">
            <a:extLst>
              <a:ext uri="{FF2B5EF4-FFF2-40B4-BE49-F238E27FC236}">
                <a16:creationId xmlns:a16="http://schemas.microsoft.com/office/drawing/2014/main" id="{55531411-5F33-4BBE-B16D-8CB64D4844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72123" y="3478840"/>
            <a:ext cx="1377881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4" name="Line 36">
            <a:extLst>
              <a:ext uri="{FF2B5EF4-FFF2-40B4-BE49-F238E27FC236}">
                <a16:creationId xmlns:a16="http://schemas.microsoft.com/office/drawing/2014/main" id="{E7B993A8-CBF6-4AA3-9562-364E94F3C6D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25857" y="3478840"/>
            <a:ext cx="3146267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5" name="Line 37">
            <a:extLst>
              <a:ext uri="{FF2B5EF4-FFF2-40B4-BE49-F238E27FC236}">
                <a16:creationId xmlns:a16="http://schemas.microsoft.com/office/drawing/2014/main" id="{C2581AC5-C66E-4EA6-B1BA-415E2D0088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447977" y="3478840"/>
            <a:ext cx="5902027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6" name="Line 38">
            <a:extLst>
              <a:ext uri="{FF2B5EF4-FFF2-40B4-BE49-F238E27FC236}">
                <a16:creationId xmlns:a16="http://schemas.microsoft.com/office/drawing/2014/main" id="{4D70A2F1-F844-4D0F-8585-BA1731316C1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40091" y="5091657"/>
            <a:ext cx="2222388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7" name="Line 39">
            <a:extLst>
              <a:ext uri="{FF2B5EF4-FFF2-40B4-BE49-F238E27FC236}">
                <a16:creationId xmlns:a16="http://schemas.microsoft.com/office/drawing/2014/main" id="{806E4D27-A773-4177-8026-92605C502D1A}"/>
              </a:ext>
            </a:extLst>
          </p:cNvPr>
          <p:cNvSpPr>
            <a:spLocks noChangeShapeType="1"/>
          </p:cNvSpPr>
          <p:nvPr/>
        </p:nvSpPr>
        <p:spPr bwMode="auto">
          <a:xfrm>
            <a:off x="20346606" y="5101182"/>
            <a:ext cx="2295407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6F9D521F-A1A9-4704-A1C3-D9B38FD29F84}"/>
                  </a:ext>
                </a:extLst>
              </p:cNvPr>
              <p:cNvSpPr txBox="1"/>
              <p:nvPr/>
            </p:nvSpPr>
            <p:spPr>
              <a:xfrm>
                <a:off x="14495989" y="11537979"/>
                <a:ext cx="2447989" cy="769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𝑫𝑪</m:t>
                    </m:r>
                    <m:r>
                      <a:rPr lang="en-US" sz="44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𝑴𝑵</m:t>
                    </m:r>
                    <m:r>
                      <a:rPr lang="en-US" sz="4400" b="1" i="1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rgbClr val="0066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dirty="0">
                  <a:solidFill>
                    <a:srgbClr val="0066FF"/>
                  </a:solidFill>
                </a:endParaRPr>
              </a:p>
            </p:txBody>
          </p:sp>
        </mc:Choice>
        <mc:Fallback xmlns="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6F9D521F-A1A9-4704-A1C3-D9B38FD29F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5989" y="11537979"/>
                <a:ext cx="2447989" cy="76935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C53A5C50-2BF4-44EC-8A4A-00F527F47DCA}"/>
              </a:ext>
            </a:extLst>
          </p:cNvPr>
          <p:cNvCxnSpPr>
            <a:cxnSpLocks/>
          </p:cNvCxnSpPr>
          <p:nvPr/>
        </p:nvCxnSpPr>
        <p:spPr>
          <a:xfrm>
            <a:off x="15647984" y="12257975"/>
            <a:ext cx="719997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A5294EAE-948F-4336-8C2B-D149916BD80E}"/>
              </a:ext>
            </a:extLst>
          </p:cNvPr>
          <p:cNvCxnSpPr>
            <a:cxnSpLocks/>
          </p:cNvCxnSpPr>
          <p:nvPr/>
        </p:nvCxnSpPr>
        <p:spPr>
          <a:xfrm>
            <a:off x="11681904" y="10817561"/>
            <a:ext cx="719997" cy="0"/>
          </a:xfrm>
          <a:prstGeom prst="line">
            <a:avLst/>
          </a:prstGeom>
          <a:ln w="762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32DA7EC3-21A6-4B87-ACF7-CDFBA833BE9B}"/>
              </a:ext>
            </a:extLst>
          </p:cNvPr>
          <p:cNvCxnSpPr>
            <a:cxnSpLocks/>
          </p:cNvCxnSpPr>
          <p:nvPr/>
        </p:nvCxnSpPr>
        <p:spPr>
          <a:xfrm>
            <a:off x="14639989" y="12257975"/>
            <a:ext cx="719997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F9E391FA-11BA-4D20-A9A5-E7C4CA4DAB83}"/>
              </a:ext>
            </a:extLst>
          </p:cNvPr>
          <p:cNvCxnSpPr>
            <a:cxnSpLocks/>
          </p:cNvCxnSpPr>
          <p:nvPr/>
        </p:nvCxnSpPr>
        <p:spPr>
          <a:xfrm>
            <a:off x="10680007" y="10817561"/>
            <a:ext cx="719997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A8CB3C7-E818-4774-B82F-C89930AF7038}"/>
                  </a:ext>
                </a:extLst>
              </p:cNvPr>
              <p:cNvSpPr txBox="1"/>
              <p:nvPr/>
            </p:nvSpPr>
            <p:spPr>
              <a:xfrm>
                <a:off x="18095973" y="8081994"/>
                <a:ext cx="1738160" cy="8880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6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4600" b="1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A8CB3C7-E818-4774-B82F-C89930AF7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5973" y="8081994"/>
                <a:ext cx="1738160" cy="88808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F2EE62BA-42A0-43AF-91E5-479CA78D7FC7}"/>
                  </a:ext>
                </a:extLst>
              </p:cNvPr>
              <p:cNvSpPr txBox="1"/>
              <p:nvPr/>
            </p:nvSpPr>
            <p:spPr>
              <a:xfrm>
                <a:off x="19607966" y="8081994"/>
                <a:ext cx="3178436" cy="8559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𝑪</m:t>
                          </m:r>
                        </m:e>
                      </m:acc>
                      <m:r>
                        <a:rPr lang="en-US" sz="4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𝑴𝑵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F2EE62BA-42A0-43AF-91E5-479CA78D7F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07966" y="8081994"/>
                <a:ext cx="3178436" cy="85596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281291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B5E635E-97A5-481A-954A-D159C7FE0CB0}"/>
              </a:ext>
            </a:extLst>
          </p:cNvPr>
          <p:cNvGrpSpPr/>
          <p:nvPr/>
        </p:nvGrpSpPr>
        <p:grpSpPr>
          <a:xfrm>
            <a:off x="672054" y="1890023"/>
            <a:ext cx="21942005" cy="830901"/>
            <a:chOff x="-288924" y="1892299"/>
            <a:chExt cx="21944545" cy="830995"/>
          </a:xfrm>
        </p:grpSpPr>
        <p:sp>
          <p:nvSpPr>
            <p:cNvPr id="27" name="Rounded Rectangle 2">
              <a:extLst>
                <a:ext uri="{FF2B5EF4-FFF2-40B4-BE49-F238E27FC236}">
                  <a16:creationId xmlns:a16="http://schemas.microsoft.com/office/drawing/2014/main" id="{30B78159-530C-4E7E-8F73-8E90038DEF95}"/>
                </a:ext>
              </a:extLst>
            </p:cNvPr>
            <p:cNvSpPr/>
            <p:nvPr/>
          </p:nvSpPr>
          <p:spPr>
            <a:xfrm>
              <a:off x="-288924" y="1905001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26D992D-EE38-4F72-ACF9-4DEF25310537}"/>
                </a:ext>
              </a:extLst>
            </p:cNvPr>
            <p:cNvSpPr txBox="1"/>
            <p:nvPr/>
          </p:nvSpPr>
          <p:spPr>
            <a:xfrm>
              <a:off x="86320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939F66-CA75-4D8E-9729-365AA19746C8}"/>
                </a:ext>
              </a:extLst>
            </p:cNvPr>
            <p:cNvSpPr txBox="1"/>
            <p:nvPr/>
          </p:nvSpPr>
          <p:spPr>
            <a:xfrm>
              <a:off x="2231356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ơ bằng nhau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02" name="Line 32">
            <a:extLst>
              <a:ext uri="{FF2B5EF4-FFF2-40B4-BE49-F238E27FC236}">
                <a16:creationId xmlns:a16="http://schemas.microsoft.com/office/drawing/2014/main" id="{5EB0F273-E3ED-4F9B-A7B6-8A85D93038B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25856" y="3478839"/>
            <a:ext cx="452414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03" name="Text Box 10">
            <a:extLst>
              <a:ext uri="{FF2B5EF4-FFF2-40B4-BE49-F238E27FC236}">
                <a16:creationId xmlns:a16="http://schemas.microsoft.com/office/drawing/2014/main" id="{089BD25C-8247-4E00-83CD-D6DC09E61F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99087" y="6596531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C</a:t>
            </a:r>
          </a:p>
        </p:txBody>
      </p:sp>
      <p:sp>
        <p:nvSpPr>
          <p:cNvPr id="104" name="Text Box 11">
            <a:extLst>
              <a:ext uri="{FF2B5EF4-FFF2-40B4-BE49-F238E27FC236}">
                <a16:creationId xmlns:a16="http://schemas.microsoft.com/office/drawing/2014/main" id="{938BACAB-DCC8-4719-907A-3FCD60E3A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07134" y="2850221"/>
            <a:ext cx="866732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B</a:t>
            </a:r>
          </a:p>
        </p:txBody>
      </p:sp>
      <p:sp>
        <p:nvSpPr>
          <p:cNvPr id="105" name="Text Box 12">
            <a:extLst>
              <a:ext uri="{FF2B5EF4-FFF2-40B4-BE49-F238E27FC236}">
                <a16:creationId xmlns:a16="http://schemas.microsoft.com/office/drawing/2014/main" id="{D0A2D10F-D7BC-459F-89B4-CFF0CFBEEB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30478" y="6548910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D</a:t>
            </a:r>
          </a:p>
        </p:txBody>
      </p:sp>
      <p:sp>
        <p:nvSpPr>
          <p:cNvPr id="106" name="Text Box 13">
            <a:extLst>
              <a:ext uri="{FF2B5EF4-FFF2-40B4-BE49-F238E27FC236}">
                <a16:creationId xmlns:a16="http://schemas.microsoft.com/office/drawing/2014/main" id="{2CF77264-5FCC-4732-A6A1-A529F03DD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1058" y="2818473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/>
              <a:t>A</a:t>
            </a:r>
          </a:p>
        </p:txBody>
      </p:sp>
      <p:sp>
        <p:nvSpPr>
          <p:cNvPr id="110" name="Line 29">
            <a:extLst>
              <a:ext uri="{FF2B5EF4-FFF2-40B4-BE49-F238E27FC236}">
                <a16:creationId xmlns:a16="http://schemas.microsoft.com/office/drawing/2014/main" id="{E53D1FD9-8C7D-46F4-BC7F-6259448B244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829032" y="3466140"/>
            <a:ext cx="4492396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1" name="Line 33">
            <a:extLst>
              <a:ext uri="{FF2B5EF4-FFF2-40B4-BE49-F238E27FC236}">
                <a16:creationId xmlns:a16="http://schemas.microsoft.com/office/drawing/2014/main" id="{DC084849-BED3-4E5B-92D0-609B6B80CD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47976" y="6714001"/>
            <a:ext cx="4524147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2" name="Line 34">
            <a:extLst>
              <a:ext uri="{FF2B5EF4-FFF2-40B4-BE49-F238E27FC236}">
                <a16:creationId xmlns:a16="http://schemas.microsoft.com/office/drawing/2014/main" id="{1B57CB25-6B6D-4C5C-9E95-9C46EE5FAF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447976" y="3478840"/>
            <a:ext cx="1377881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13" name="Line 35">
            <a:extLst>
              <a:ext uri="{FF2B5EF4-FFF2-40B4-BE49-F238E27FC236}">
                <a16:creationId xmlns:a16="http://schemas.microsoft.com/office/drawing/2014/main" id="{55531411-5F33-4BBE-B16D-8CB64D4844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972123" y="3478840"/>
            <a:ext cx="1377881" cy="3235163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599"/>
          </a:p>
        </p:txBody>
      </p:sp>
      <p:pic>
        <p:nvPicPr>
          <p:cNvPr id="68" name="Picture 2">
            <a:extLst>
              <a:ext uri="{FF2B5EF4-FFF2-40B4-BE49-F238E27FC236}">
                <a16:creationId xmlns:a16="http://schemas.microsoft.com/office/drawing/2014/main" id="{EB905D14-830F-4348-91BA-C46F2537E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055" y="5274008"/>
            <a:ext cx="2412160" cy="947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1F6EDBD2-6B78-4CCF-BBDB-A9E02C548CE9}"/>
                  </a:ext>
                </a:extLst>
              </p:cNvPr>
              <p:cNvSpPr txBox="1"/>
              <p:nvPr/>
            </p:nvSpPr>
            <p:spPr>
              <a:xfrm>
                <a:off x="476107" y="3455385"/>
                <a:ext cx="12023944" cy="8559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𝑫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1F6EDBD2-6B78-4CCF-BBDB-A9E02C548C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07" y="3455385"/>
                <a:ext cx="12023944" cy="855969"/>
              </a:xfrm>
              <a:prstGeom prst="rect">
                <a:avLst/>
              </a:prstGeom>
              <a:blipFill>
                <a:blip r:embed="rId5"/>
                <a:stretch>
                  <a:fillRect l="-2027" t="-5714" b="-328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88362351-5B86-4633-A6CC-DCF44B570456}"/>
                  </a:ext>
                </a:extLst>
              </p:cNvPr>
              <p:cNvSpPr txBox="1"/>
              <p:nvPr/>
            </p:nvSpPr>
            <p:spPr>
              <a:xfrm>
                <a:off x="456054" y="6714001"/>
                <a:ext cx="12023944" cy="15330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𝑫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88362351-5B86-4633-A6CC-DCF44B5704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54" y="6714001"/>
                <a:ext cx="12023944" cy="1533000"/>
              </a:xfrm>
              <a:prstGeom prst="rect">
                <a:avLst/>
              </a:prstGeom>
              <a:blipFill>
                <a:blip r:embed="rId6"/>
                <a:stretch>
                  <a:fillRect l="-2079" t="-2778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" name="trả lời">
            <a:extLst>
              <a:ext uri="{FF2B5EF4-FFF2-40B4-BE49-F238E27FC236}">
                <a16:creationId xmlns:a16="http://schemas.microsoft.com/office/drawing/2014/main" id="{9497D15D-AF5B-46A9-92E4-4DD4BF1EAD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12" y="8842520"/>
            <a:ext cx="2461423" cy="954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96402334-E732-40DC-AB86-86E431CEAC96}"/>
                  </a:ext>
                </a:extLst>
              </p:cNvPr>
              <p:cNvSpPr txBox="1"/>
              <p:nvPr/>
            </p:nvSpPr>
            <p:spPr>
              <a:xfrm>
                <a:off x="600054" y="10313984"/>
                <a:ext cx="15047930" cy="769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96402334-E732-40DC-AB86-86E431CEAC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54" y="10313984"/>
                <a:ext cx="15047930" cy="769352"/>
              </a:xfrm>
              <a:prstGeom prst="rect">
                <a:avLst/>
              </a:prstGeom>
              <a:blipFill>
                <a:blip r:embed="rId8"/>
                <a:stretch>
                  <a:fillRect l="-1620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E8B18EF-BEDC-4B8A-AEC4-A9CB4AA3C0D7}"/>
              </a:ext>
            </a:extLst>
          </p:cNvPr>
          <p:cNvCxnSpPr/>
          <p:nvPr/>
        </p:nvCxnSpPr>
        <p:spPr>
          <a:xfrm>
            <a:off x="2256046" y="12473974"/>
            <a:ext cx="1504793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637F7044-2A19-4F21-82C4-E64D298B7DB5}"/>
              </a:ext>
            </a:extLst>
          </p:cNvPr>
          <p:cNvSpPr/>
          <p:nvPr/>
        </p:nvSpPr>
        <p:spPr>
          <a:xfrm>
            <a:off x="3696039" y="12329975"/>
            <a:ext cx="287999" cy="28799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71FB30F0-45B4-4066-B636-BCA440242ECE}"/>
              </a:ext>
            </a:extLst>
          </p:cNvPr>
          <p:cNvSpPr/>
          <p:nvPr/>
        </p:nvSpPr>
        <p:spPr>
          <a:xfrm>
            <a:off x="10176009" y="12329975"/>
            <a:ext cx="287999" cy="28799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33546CD7-F097-4B3B-BE24-3D88DBB00FD3}"/>
              </a:ext>
            </a:extLst>
          </p:cNvPr>
          <p:cNvSpPr/>
          <p:nvPr/>
        </p:nvSpPr>
        <p:spPr>
          <a:xfrm>
            <a:off x="7368022" y="12329975"/>
            <a:ext cx="287999" cy="28799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2F964AE9-372E-4559-AA07-CC9AE8BC7C32}"/>
              </a:ext>
            </a:extLst>
          </p:cNvPr>
          <p:cNvSpPr/>
          <p:nvPr/>
        </p:nvSpPr>
        <p:spPr>
          <a:xfrm>
            <a:off x="6432026" y="12329975"/>
            <a:ext cx="287999" cy="28799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 Box 13">
            <a:extLst>
              <a:ext uri="{FF2B5EF4-FFF2-40B4-BE49-F238E27FC236}">
                <a16:creationId xmlns:a16="http://schemas.microsoft.com/office/drawing/2014/main" id="{77FE4E3A-9903-433D-A1EC-A2034CBBD5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4040" y="11465979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 b="1"/>
              <a:t>A</a:t>
            </a:r>
          </a:p>
        </p:txBody>
      </p:sp>
      <p:sp>
        <p:nvSpPr>
          <p:cNvPr id="78" name="Text Box 13">
            <a:extLst>
              <a:ext uri="{FF2B5EF4-FFF2-40B4-BE49-F238E27FC236}">
                <a16:creationId xmlns:a16="http://schemas.microsoft.com/office/drawing/2014/main" id="{4159EC1E-1A54-4F41-AB09-3B0BCDC02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028" y="11393979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 b="1"/>
              <a:t>B</a:t>
            </a:r>
          </a:p>
        </p:txBody>
      </p:sp>
      <p:sp>
        <p:nvSpPr>
          <p:cNvPr id="79" name="Text Box 13">
            <a:extLst>
              <a:ext uri="{FF2B5EF4-FFF2-40B4-BE49-F238E27FC236}">
                <a16:creationId xmlns:a16="http://schemas.microsoft.com/office/drawing/2014/main" id="{F0E8A572-EE54-4A5E-B888-7AAF20C95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4023" y="11393979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 b="1"/>
              <a:t>D</a:t>
            </a:r>
          </a:p>
        </p:txBody>
      </p:sp>
      <p:sp>
        <p:nvSpPr>
          <p:cNvPr id="80" name="Text Box 13">
            <a:extLst>
              <a:ext uri="{FF2B5EF4-FFF2-40B4-BE49-F238E27FC236}">
                <a16:creationId xmlns:a16="http://schemas.microsoft.com/office/drawing/2014/main" id="{005252C9-A8DA-47F7-B034-3C104E0BE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32010" y="11321979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 b="1"/>
              <a:t>C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FEC9405-5C6C-4AF9-9C10-6A76C650A382}"/>
              </a:ext>
            </a:extLst>
          </p:cNvPr>
          <p:cNvCxnSpPr/>
          <p:nvPr/>
        </p:nvCxnSpPr>
        <p:spPr>
          <a:xfrm>
            <a:off x="3912038" y="12473974"/>
            <a:ext cx="2735987" cy="0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E56C7E0C-16F7-4B54-BBF1-E96C1156309C}"/>
              </a:ext>
            </a:extLst>
          </p:cNvPr>
          <p:cNvCxnSpPr/>
          <p:nvPr/>
        </p:nvCxnSpPr>
        <p:spPr>
          <a:xfrm>
            <a:off x="7656021" y="12473974"/>
            <a:ext cx="2735987" cy="0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696665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2" grpId="0"/>
      <p:bldP spid="8" grpId="0" animBg="1"/>
      <p:bldP spid="74" grpId="0" animBg="1"/>
      <p:bldP spid="75" grpId="0" animBg="1"/>
      <p:bldP spid="76" grpId="0" animBg="1"/>
      <p:bldP spid="77" grpId="0"/>
      <p:bldP spid="78" grpId="0"/>
      <p:bldP spid="79" grpId="0"/>
      <p:bldP spid="8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B5E635E-97A5-481A-954A-D159C7FE0CB0}"/>
              </a:ext>
            </a:extLst>
          </p:cNvPr>
          <p:cNvGrpSpPr/>
          <p:nvPr/>
        </p:nvGrpSpPr>
        <p:grpSpPr>
          <a:xfrm>
            <a:off x="672054" y="1890023"/>
            <a:ext cx="21942005" cy="830901"/>
            <a:chOff x="-288924" y="1892299"/>
            <a:chExt cx="21944545" cy="830995"/>
          </a:xfrm>
        </p:grpSpPr>
        <p:sp>
          <p:nvSpPr>
            <p:cNvPr id="27" name="Rounded Rectangle 2">
              <a:extLst>
                <a:ext uri="{FF2B5EF4-FFF2-40B4-BE49-F238E27FC236}">
                  <a16:creationId xmlns:a16="http://schemas.microsoft.com/office/drawing/2014/main" id="{30B78159-530C-4E7E-8F73-8E90038DEF95}"/>
                </a:ext>
              </a:extLst>
            </p:cNvPr>
            <p:cNvSpPr/>
            <p:nvPr/>
          </p:nvSpPr>
          <p:spPr>
            <a:xfrm>
              <a:off x="-288924" y="1905001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26D992D-EE38-4F72-ACF9-4DEF25310537}"/>
                </a:ext>
              </a:extLst>
            </p:cNvPr>
            <p:cNvSpPr txBox="1"/>
            <p:nvPr/>
          </p:nvSpPr>
          <p:spPr>
            <a:xfrm>
              <a:off x="86320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939F66-CA75-4D8E-9729-365AA19746C8}"/>
                </a:ext>
              </a:extLst>
            </p:cNvPr>
            <p:cNvSpPr txBox="1"/>
            <p:nvPr/>
          </p:nvSpPr>
          <p:spPr>
            <a:xfrm>
              <a:off x="2231356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vectơ bằng nhau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" name="Line 2">
            <a:extLst>
              <a:ext uri="{FF2B5EF4-FFF2-40B4-BE49-F238E27FC236}">
                <a16:creationId xmlns:a16="http://schemas.microsoft.com/office/drawing/2014/main" id="{7E99D319-A5AF-4B6D-9CB9-A86666D3C8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775993" y="2178022"/>
            <a:ext cx="8064500" cy="5797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13" name="Group 9">
            <a:extLst>
              <a:ext uri="{FF2B5EF4-FFF2-40B4-BE49-F238E27FC236}">
                <a16:creationId xmlns:a16="http://schemas.microsoft.com/office/drawing/2014/main" id="{0D6EDB84-80A0-45E4-A1AE-36174D8E27C1}"/>
              </a:ext>
            </a:extLst>
          </p:cNvPr>
          <p:cNvGrpSpPr>
            <a:grpSpLocks/>
          </p:cNvGrpSpPr>
          <p:nvPr/>
        </p:nvGrpSpPr>
        <p:grpSpPr bwMode="auto">
          <a:xfrm>
            <a:off x="18671842" y="5079971"/>
            <a:ext cx="2451100" cy="1968500"/>
            <a:chOff x="3016" y="2710"/>
            <a:chExt cx="772" cy="620"/>
          </a:xfrm>
        </p:grpSpPr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7E4350E4-3761-484B-A3B9-B9745C302F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16" y="2765"/>
              <a:ext cx="772" cy="555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15" name="Oval 11">
              <a:extLst>
                <a:ext uri="{FF2B5EF4-FFF2-40B4-BE49-F238E27FC236}">
                  <a16:creationId xmlns:a16="http://schemas.microsoft.com/office/drawing/2014/main" id="{73E84A28-62FC-48CF-8840-80AC109C2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3285"/>
              <a:ext cx="46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graphicFrame>
          <p:nvGraphicFramePr>
            <p:cNvPr id="16" name="Object 12">
              <a:extLst>
                <a:ext uri="{FF2B5EF4-FFF2-40B4-BE49-F238E27FC236}">
                  <a16:creationId xmlns:a16="http://schemas.microsoft.com/office/drawing/2014/main" id="{0254FA0E-5663-4B0B-8718-C823A0350C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52" y="2710"/>
            <a:ext cx="307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26720" imgH="228600" progId="Equation.DSMT4">
                    <p:embed/>
                  </p:oleObj>
                </mc:Choice>
                <mc:Fallback>
                  <p:oleObj name="Equation" r:id="rId4" imgW="126720" imgH="228600" progId="Equation.DSMT4">
                    <p:embed/>
                    <p:pic>
                      <p:nvPicPr>
                        <p:cNvPr id="16" name="Object 12">
                          <a:extLst>
                            <a:ext uri="{FF2B5EF4-FFF2-40B4-BE49-F238E27FC236}">
                              <a16:creationId xmlns:a16="http://schemas.microsoft.com/office/drawing/2014/main" id="{0254FA0E-5663-4B0B-8718-C823A0350C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2710"/>
                          <a:ext cx="307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4">
            <a:extLst>
              <a:ext uri="{FF2B5EF4-FFF2-40B4-BE49-F238E27FC236}">
                <a16:creationId xmlns:a16="http://schemas.microsoft.com/office/drawing/2014/main" id="{C9A28714-3E5E-472B-A6DB-C7248BF74B90}"/>
              </a:ext>
            </a:extLst>
          </p:cNvPr>
          <p:cNvGrpSpPr>
            <a:grpSpLocks/>
          </p:cNvGrpSpPr>
          <p:nvPr/>
        </p:nvGrpSpPr>
        <p:grpSpPr bwMode="auto">
          <a:xfrm>
            <a:off x="19783092" y="2355825"/>
            <a:ext cx="1298576" cy="892176"/>
            <a:chOff x="2308" y="2173"/>
            <a:chExt cx="409" cy="281"/>
          </a:xfrm>
        </p:grpSpPr>
        <p:sp>
          <p:nvSpPr>
            <p:cNvPr id="19" name="Oval 15">
              <a:extLst>
                <a:ext uri="{FF2B5EF4-FFF2-40B4-BE49-F238E27FC236}">
                  <a16:creationId xmlns:a16="http://schemas.microsoft.com/office/drawing/2014/main" id="{B4C7ED67-7665-458D-A47B-FC34BA9342F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544" y="2373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20" name="Text Box 16">
              <a:extLst>
                <a:ext uri="{FF2B5EF4-FFF2-40B4-BE49-F238E27FC236}">
                  <a16:creationId xmlns:a16="http://schemas.microsoft.com/office/drawing/2014/main" id="{B0E0B7B9-5F20-483F-9A17-369D64E621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173"/>
              <a:ext cx="409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5200" b="1"/>
                <a:t>A</a:t>
              </a:r>
            </a:p>
          </p:txBody>
        </p:sp>
      </p:grpSp>
      <p:sp>
        <p:nvSpPr>
          <p:cNvPr id="21" name="Line 17">
            <a:extLst>
              <a:ext uri="{FF2B5EF4-FFF2-40B4-BE49-F238E27FC236}">
                <a16:creationId xmlns:a16="http://schemas.microsoft.com/office/drawing/2014/main" id="{3397F011-95DD-4C86-8BCB-E4CCBD9D40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211468" y="3009870"/>
            <a:ext cx="2451100" cy="1762124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22" name="Group 18">
            <a:extLst>
              <a:ext uri="{FF2B5EF4-FFF2-40B4-BE49-F238E27FC236}">
                <a16:creationId xmlns:a16="http://schemas.microsoft.com/office/drawing/2014/main" id="{9D51F773-435E-4368-9325-894DCBA3F8B8}"/>
              </a:ext>
            </a:extLst>
          </p:cNvPr>
          <p:cNvGrpSpPr>
            <a:grpSpLocks/>
          </p:cNvGrpSpPr>
          <p:nvPr/>
        </p:nvGrpSpPr>
        <p:grpSpPr bwMode="auto">
          <a:xfrm>
            <a:off x="17376442" y="4083026"/>
            <a:ext cx="1298576" cy="892176"/>
            <a:chOff x="2308" y="2173"/>
            <a:chExt cx="409" cy="281"/>
          </a:xfrm>
        </p:grpSpPr>
        <p:sp>
          <p:nvSpPr>
            <p:cNvPr id="23" name="Oval 19">
              <a:extLst>
                <a:ext uri="{FF2B5EF4-FFF2-40B4-BE49-F238E27FC236}">
                  <a16:creationId xmlns:a16="http://schemas.microsoft.com/office/drawing/2014/main" id="{079F532B-8028-46B8-A6ED-96B1D7958D2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2544" y="2373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8600"/>
            </a:p>
          </p:txBody>
        </p:sp>
        <p:sp>
          <p:nvSpPr>
            <p:cNvPr id="24" name="Text Box 20">
              <a:extLst>
                <a:ext uri="{FF2B5EF4-FFF2-40B4-BE49-F238E27FC236}">
                  <a16:creationId xmlns:a16="http://schemas.microsoft.com/office/drawing/2014/main" id="{ACE2A449-37E2-4FFF-9FBF-2AE25E424F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8" y="2173"/>
              <a:ext cx="409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5200" b="1"/>
                <a:t>O</a:t>
              </a:r>
            </a:p>
          </p:txBody>
        </p:sp>
      </p:grpSp>
      <p:pic>
        <p:nvPicPr>
          <p:cNvPr id="31" name="Picture 2">
            <a:extLst>
              <a:ext uri="{FF2B5EF4-FFF2-40B4-BE49-F238E27FC236}">
                <a16:creationId xmlns:a16="http://schemas.microsoft.com/office/drawing/2014/main" id="{C3C31304-5171-4B20-8BEA-894F12421F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54" y="2898019"/>
            <a:ext cx="2412160" cy="947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4F74A78A-901C-48CA-881E-4B1399982E36}"/>
                  </a:ext>
                </a:extLst>
              </p:cNvPr>
              <p:cNvSpPr txBox="1"/>
              <p:nvPr/>
            </p:nvSpPr>
            <p:spPr>
              <a:xfrm>
                <a:off x="240055" y="4122013"/>
                <a:ext cx="15479928" cy="16595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rướ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điể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ó thể dựng được bao nhiêu điể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ỏa mã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𝑶𝑨</m:t>
                        </m:r>
                      </m:e>
                    </m:acc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 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4F74A78A-901C-48CA-881E-4B1399982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55" y="4122013"/>
                <a:ext cx="15479928" cy="1659558"/>
              </a:xfrm>
              <a:prstGeom prst="rect">
                <a:avLst/>
              </a:prstGeom>
              <a:blipFill>
                <a:blip r:embed="rId7"/>
                <a:stretch>
                  <a:fillRect l="-1693" t="-8456" r="-1457" b="-136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AA407581-09D0-4A03-9D02-18BD0C77AD93}"/>
              </a:ext>
            </a:extLst>
          </p:cNvPr>
          <p:cNvSpPr txBox="1"/>
          <p:nvPr/>
        </p:nvSpPr>
        <p:spPr>
          <a:xfrm>
            <a:off x="600054" y="8225994"/>
            <a:ext cx="2087990" cy="792113"/>
          </a:xfrm>
          <a:prstGeom prst="rect">
            <a:avLst/>
          </a:prstGeom>
          <a:solidFill>
            <a:srgbClr val="FF0000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 ý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CB3E50B-31D6-4D82-9A87-C5F414F0907E}"/>
                  </a:ext>
                </a:extLst>
              </p:cNvPr>
              <p:cNvSpPr txBox="1"/>
              <p:nvPr/>
            </p:nvSpPr>
            <p:spPr>
              <a:xfrm>
                <a:off x="2904043" y="8153994"/>
                <a:ext cx="20519905" cy="15985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rướ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điể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ta luôn tìm được 1 điể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uy nhất thỏa mã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𝑶𝑨</m:t>
                        </m:r>
                      </m:e>
                    </m:acc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CB3E50B-31D6-4D82-9A87-C5F414F09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4043" y="8153994"/>
                <a:ext cx="20519905" cy="1598522"/>
              </a:xfrm>
              <a:prstGeom prst="rect">
                <a:avLst/>
              </a:prstGeom>
              <a:blipFill>
                <a:blip r:embed="rId8"/>
                <a:stretch>
                  <a:fillRect l="-1277" t="-8779" b="-17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235494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 animBg="1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B5E635E-97A5-481A-954A-D159C7FE0CB0}"/>
              </a:ext>
            </a:extLst>
          </p:cNvPr>
          <p:cNvGrpSpPr/>
          <p:nvPr/>
        </p:nvGrpSpPr>
        <p:grpSpPr>
          <a:xfrm>
            <a:off x="672054" y="1890023"/>
            <a:ext cx="21942005" cy="830901"/>
            <a:chOff x="-288924" y="1892299"/>
            <a:chExt cx="21944545" cy="830995"/>
          </a:xfrm>
        </p:grpSpPr>
        <p:sp>
          <p:nvSpPr>
            <p:cNvPr id="27" name="Rounded Rectangle 2">
              <a:extLst>
                <a:ext uri="{FF2B5EF4-FFF2-40B4-BE49-F238E27FC236}">
                  <a16:creationId xmlns:a16="http://schemas.microsoft.com/office/drawing/2014/main" id="{30B78159-530C-4E7E-8F73-8E90038DEF95}"/>
                </a:ext>
              </a:extLst>
            </p:cNvPr>
            <p:cNvSpPr/>
            <p:nvPr/>
          </p:nvSpPr>
          <p:spPr>
            <a:xfrm>
              <a:off x="-288924" y="1905001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26D992D-EE38-4F72-ACF9-4DEF25310537}"/>
                </a:ext>
              </a:extLst>
            </p:cNvPr>
            <p:cNvSpPr txBox="1"/>
            <p:nvPr/>
          </p:nvSpPr>
          <p:spPr>
            <a:xfrm>
              <a:off x="86320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939F66-CA75-4D8E-9729-365AA19746C8}"/>
                </a:ext>
              </a:extLst>
            </p:cNvPr>
            <p:cNvSpPr txBox="1"/>
            <p:nvPr/>
          </p:nvSpPr>
          <p:spPr>
            <a:xfrm>
              <a:off x="2231356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- không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932F6F0-E7D9-43F0-9DC6-CB5C959DA05A}"/>
                  </a:ext>
                </a:extLst>
              </p:cNvPr>
              <p:cNvSpPr txBox="1"/>
              <p:nvPr/>
            </p:nvSpPr>
            <p:spPr>
              <a:xfrm>
                <a:off x="672054" y="3402017"/>
                <a:ext cx="28870596" cy="9120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-khô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932F6F0-E7D9-43F0-9DC6-CB5C959DA0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054" y="3402017"/>
                <a:ext cx="28870596" cy="912003"/>
              </a:xfrm>
              <a:prstGeom prst="rect">
                <a:avLst/>
              </a:prstGeom>
              <a:blipFill>
                <a:blip r:embed="rId4"/>
                <a:stretch>
                  <a:fillRect l="-908" t="-3333" b="-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AA02B15-88D4-4F25-B0F6-F9155B570077}"/>
                  </a:ext>
                </a:extLst>
              </p:cNvPr>
              <p:cNvSpPr txBox="1"/>
              <p:nvPr/>
            </p:nvSpPr>
            <p:spPr>
              <a:xfrm>
                <a:off x="5280032" y="5130008"/>
                <a:ext cx="10942679" cy="9097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𝑨</m:t>
                        </m:r>
                      </m:e>
                    </m:acc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𝑩</m:t>
                        </m:r>
                      </m:e>
                    </m:acc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...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–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AA02B15-88D4-4F25-B0F6-F9155B5700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032" y="5130008"/>
                <a:ext cx="10942679" cy="909759"/>
              </a:xfrm>
              <a:prstGeom prst="rect">
                <a:avLst/>
              </a:prstGeom>
              <a:blipFill>
                <a:blip r:embed="rId5"/>
                <a:stretch>
                  <a:fillRect t="-3356" b="-32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1BBFA34D-7ED9-48E1-8813-FF720FB624B6}"/>
              </a:ext>
            </a:extLst>
          </p:cNvPr>
          <p:cNvGrpSpPr/>
          <p:nvPr/>
        </p:nvGrpSpPr>
        <p:grpSpPr>
          <a:xfrm>
            <a:off x="744053" y="4986009"/>
            <a:ext cx="4233651" cy="940404"/>
            <a:chOff x="2067302" y="5922690"/>
            <a:chExt cx="3459118" cy="940513"/>
          </a:xfrm>
        </p:grpSpPr>
        <p:sp>
          <p:nvSpPr>
            <p:cNvPr id="19" name="Freeform 20">
              <a:extLst>
                <a:ext uri="{FF2B5EF4-FFF2-40B4-BE49-F238E27FC236}">
                  <a16:creationId xmlns:a16="http://schemas.microsoft.com/office/drawing/2014/main" id="{EB3088CD-622F-4F0D-A1DA-A69737A6C68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680939" y="5184076"/>
              <a:ext cx="793396" cy="2499233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5A28413-B71A-4ED4-AD85-26AD8722669E}"/>
                </a:ext>
              </a:extLst>
            </p:cNvPr>
            <p:cNvSpPr txBox="1"/>
            <p:nvPr/>
          </p:nvSpPr>
          <p:spPr>
            <a:xfrm>
              <a:off x="3027187" y="6002305"/>
              <a:ext cx="249923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21" name="Group 70">
              <a:extLst>
                <a:ext uri="{FF2B5EF4-FFF2-40B4-BE49-F238E27FC236}">
                  <a16:creationId xmlns:a16="http://schemas.microsoft.com/office/drawing/2014/main" id="{89690C96-AB06-4D2D-999C-3D6FDE9CB65D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2" name="Rectangle 11">
                <a:extLst>
                  <a:ext uri="{FF2B5EF4-FFF2-40B4-BE49-F238E27FC236}">
                    <a16:creationId xmlns:a16="http://schemas.microsoft.com/office/drawing/2014/main" id="{0CEA7CD6-6DA5-4CE4-9A17-09FF2B60F3B6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Freeform 13">
                <a:extLst>
                  <a:ext uri="{FF2B5EF4-FFF2-40B4-BE49-F238E27FC236}">
                    <a16:creationId xmlns:a16="http://schemas.microsoft.com/office/drawing/2014/main" id="{B17030EA-11CA-4195-BC56-52C43ADEC64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14">
                <a:extLst>
                  <a:ext uri="{FF2B5EF4-FFF2-40B4-BE49-F238E27FC236}">
                    <a16:creationId xmlns:a16="http://schemas.microsoft.com/office/drawing/2014/main" id="{126960D0-88A2-4A1E-A206-E6C95C43F90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5">
                <a:extLst>
                  <a:ext uri="{FF2B5EF4-FFF2-40B4-BE49-F238E27FC236}">
                    <a16:creationId xmlns:a16="http://schemas.microsoft.com/office/drawing/2014/main" id="{E43FA10A-0E33-4098-87FB-43F57880EA6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6">
                <a:extLst>
                  <a:ext uri="{FF2B5EF4-FFF2-40B4-BE49-F238E27FC236}">
                    <a16:creationId xmlns:a16="http://schemas.microsoft.com/office/drawing/2014/main" id="{B1E94B5C-C3B1-4B6C-A9A7-55B38639C1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7">
                <a:extLst>
                  <a:ext uri="{FF2B5EF4-FFF2-40B4-BE49-F238E27FC236}">
                    <a16:creationId xmlns:a16="http://schemas.microsoft.com/office/drawing/2014/main" id="{50A753AE-006F-454F-8988-18196230182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8">
                <a:extLst>
                  <a:ext uri="{FF2B5EF4-FFF2-40B4-BE49-F238E27FC236}">
                    <a16:creationId xmlns:a16="http://schemas.microsoft.com/office/drawing/2014/main" id="{E88B21DE-86CB-46E3-A9ED-70D407F8E2B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9">
                <a:extLst>
                  <a:ext uri="{FF2B5EF4-FFF2-40B4-BE49-F238E27FC236}">
                    <a16:creationId xmlns:a16="http://schemas.microsoft.com/office/drawing/2014/main" id="{E07B2D35-D6CD-4D44-8EF3-8D4CDBFF10D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id="{98BABDE5-6B3F-4677-B078-96AE1C4A02A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1">
                <a:extLst>
                  <a:ext uri="{FF2B5EF4-FFF2-40B4-BE49-F238E27FC236}">
                    <a16:creationId xmlns:a16="http://schemas.microsoft.com/office/drawing/2014/main" id="{D5E86E1E-5AEA-4089-8C65-6F7DAFC0766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2">
                <a:extLst>
                  <a:ext uri="{FF2B5EF4-FFF2-40B4-BE49-F238E27FC236}">
                    <a16:creationId xmlns:a16="http://schemas.microsoft.com/office/drawing/2014/main" id="{8F314FD7-8C99-470B-943F-17F69911F36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3">
                <a:extLst>
                  <a:ext uri="{FF2B5EF4-FFF2-40B4-BE49-F238E27FC236}">
                    <a16:creationId xmlns:a16="http://schemas.microsoft.com/office/drawing/2014/main" id="{84866745-D0F9-4E53-BFC9-08815C1CAF4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4">
                <a:extLst>
                  <a:ext uri="{FF2B5EF4-FFF2-40B4-BE49-F238E27FC236}">
                    <a16:creationId xmlns:a16="http://schemas.microsoft.com/office/drawing/2014/main" id="{DF71E4D3-B9F4-4850-B1C3-B34F148E23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5">
                <a:extLst>
                  <a:ext uri="{FF2B5EF4-FFF2-40B4-BE49-F238E27FC236}">
                    <a16:creationId xmlns:a16="http://schemas.microsoft.com/office/drawing/2014/main" id="{4123AAB0-BC46-4C6E-9D24-B6EE837560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6">
                <a:extLst>
                  <a:ext uri="{FF2B5EF4-FFF2-40B4-BE49-F238E27FC236}">
                    <a16:creationId xmlns:a16="http://schemas.microsoft.com/office/drawing/2014/main" id="{2D8CC796-3C17-489B-BE6E-6988AA3927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27">
                <a:extLst>
                  <a:ext uri="{FF2B5EF4-FFF2-40B4-BE49-F238E27FC236}">
                    <a16:creationId xmlns:a16="http://schemas.microsoft.com/office/drawing/2014/main" id="{693E7751-AD7D-4747-9800-15536D9900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28">
                <a:extLst>
                  <a:ext uri="{FF2B5EF4-FFF2-40B4-BE49-F238E27FC236}">
                    <a16:creationId xmlns:a16="http://schemas.microsoft.com/office/drawing/2014/main" id="{40325A1F-A882-40CE-AC30-9E0B13F8A6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9">
                <a:extLst>
                  <a:ext uri="{FF2B5EF4-FFF2-40B4-BE49-F238E27FC236}">
                    <a16:creationId xmlns:a16="http://schemas.microsoft.com/office/drawing/2014/main" id="{0916EF02-A5DC-48CA-8FBA-F128176AB1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30">
                <a:extLst>
                  <a:ext uri="{FF2B5EF4-FFF2-40B4-BE49-F238E27FC236}">
                    <a16:creationId xmlns:a16="http://schemas.microsoft.com/office/drawing/2014/main" id="{BD07FC7F-9103-47C1-986C-EA256862B1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31">
                <a:extLst>
                  <a:ext uri="{FF2B5EF4-FFF2-40B4-BE49-F238E27FC236}">
                    <a16:creationId xmlns:a16="http://schemas.microsoft.com/office/drawing/2014/main" id="{54A2AED3-99AE-4ADB-9648-3CF5F4E46B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32">
                <a:extLst>
                  <a:ext uri="{FF2B5EF4-FFF2-40B4-BE49-F238E27FC236}">
                    <a16:creationId xmlns:a16="http://schemas.microsoft.com/office/drawing/2014/main" id="{131D4AFE-93DB-4F76-BC9C-EBBA4866DB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33">
                <a:extLst>
                  <a:ext uri="{FF2B5EF4-FFF2-40B4-BE49-F238E27FC236}">
                    <a16:creationId xmlns:a16="http://schemas.microsoft.com/office/drawing/2014/main" id="{044127D9-4ECC-4FFD-AF59-85BFD0521E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34">
                <a:extLst>
                  <a:ext uri="{FF2B5EF4-FFF2-40B4-BE49-F238E27FC236}">
                    <a16:creationId xmlns:a16="http://schemas.microsoft.com/office/drawing/2014/main" id="{88B06F71-62E8-4968-8F50-25F63BD0D9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35">
                <a:extLst>
                  <a:ext uri="{FF2B5EF4-FFF2-40B4-BE49-F238E27FC236}">
                    <a16:creationId xmlns:a16="http://schemas.microsoft.com/office/drawing/2014/main" id="{358CD2FF-B9D8-47F9-8264-9977E9A2CA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36">
                <a:extLst>
                  <a:ext uri="{FF2B5EF4-FFF2-40B4-BE49-F238E27FC236}">
                    <a16:creationId xmlns:a16="http://schemas.microsoft.com/office/drawing/2014/main" id="{F6396EB6-D6F8-4F7C-8E9A-C31A38E9A1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12" name="Diagram 11">
            <a:extLst>
              <a:ext uri="{FF2B5EF4-FFF2-40B4-BE49-F238E27FC236}">
                <a16:creationId xmlns:a16="http://schemas.microsoft.com/office/drawing/2014/main" id="{DD6524E9-82AE-4489-A67C-30EE2A7790F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72233544"/>
              </p:ext>
            </p:extLst>
          </p:nvPr>
        </p:nvGraphicFramePr>
        <p:xfrm>
          <a:off x="456055" y="6642001"/>
          <a:ext cx="18744740" cy="59752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6" r:lo="rId7" r:qs="rId8" r:cs="rId9"/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43D8F9A0-A430-40BD-A260-DFE911AF7516}"/>
              </a:ext>
            </a:extLst>
          </p:cNvPr>
          <p:cNvSpPr txBox="1"/>
          <p:nvPr/>
        </p:nvSpPr>
        <p:spPr>
          <a:xfrm>
            <a:off x="7368023" y="7145999"/>
            <a:ext cx="8488842" cy="8001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145C269-F0D1-4734-ABBF-E8D1DDA4AEBE}"/>
              </a:ext>
            </a:extLst>
          </p:cNvPr>
          <p:cNvSpPr txBox="1"/>
          <p:nvPr/>
        </p:nvSpPr>
        <p:spPr>
          <a:xfrm>
            <a:off x="7368022" y="9233990"/>
            <a:ext cx="8116989" cy="8001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 hướng với mọi vectơ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F2C54B8-0DB7-4B9A-878E-084764523FAA}"/>
                  </a:ext>
                </a:extLst>
              </p:cNvPr>
              <p:cNvSpPr txBox="1"/>
              <p:nvPr/>
            </p:nvSpPr>
            <p:spPr>
              <a:xfrm>
                <a:off x="7296023" y="11033981"/>
                <a:ext cx="2209900" cy="11464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𝟎</m:t>
                              </m:r>
                            </m:e>
                          </m:acc>
                        </m:e>
                      </m:d>
                      <m:r>
                        <a:rPr lang="en-US" sz="4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𝟎</m:t>
                      </m:r>
                    </m:oMath>
                  </m:oMathPara>
                </a14:m>
                <a:endParaRPr lang="en-US" sz="46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9F2C54B8-0DB7-4B9A-878E-084764523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6023" y="11033981"/>
                <a:ext cx="2209900" cy="11464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198574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Graphic spid="12" grpId="0">
        <p:bldAsOne/>
      </p:bldGraphic>
      <p:bldP spid="13" grpId="0"/>
      <p:bldP spid="51" grpId="0"/>
      <p:bldP spid="5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roup 102"/>
          <p:cNvGrpSpPr/>
          <p:nvPr/>
        </p:nvGrpSpPr>
        <p:grpSpPr>
          <a:xfrm>
            <a:off x="1295400" y="8023084"/>
            <a:ext cx="22402800" cy="4941240"/>
            <a:chOff x="1270511" y="5936338"/>
            <a:chExt cx="22402800" cy="6472083"/>
          </a:xfrm>
        </p:grpSpPr>
        <p:sp>
          <p:nvSpPr>
            <p:cNvPr id="104" name="Rounded Rectangle 103"/>
            <p:cNvSpPr/>
            <p:nvPr/>
          </p:nvSpPr>
          <p:spPr>
            <a:xfrm>
              <a:off x="1272210" y="6164824"/>
              <a:ext cx="22401101" cy="6243597"/>
            </a:xfrm>
            <a:prstGeom prst="roundRect">
              <a:avLst>
                <a:gd name="adj" fmla="val 223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5" name="Group 54"/>
            <p:cNvGrpSpPr/>
            <p:nvPr/>
          </p:nvGrpSpPr>
          <p:grpSpPr>
            <a:xfrm>
              <a:off x="1270511" y="5936338"/>
              <a:ext cx="3568119" cy="845462"/>
              <a:chOff x="1224541" y="6305967"/>
              <a:chExt cx="3568119" cy="845462"/>
            </a:xfrm>
          </p:grpSpPr>
          <p:sp>
            <p:nvSpPr>
              <p:cNvPr id="10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TextBox 106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8" name="Round Diagonal Corner Rectangle 10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" name="Group 4"/>
          <p:cNvGrpSpPr/>
          <p:nvPr/>
        </p:nvGrpSpPr>
        <p:grpSpPr>
          <a:xfrm>
            <a:off x="-457199" y="1572062"/>
            <a:ext cx="19659598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562975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6319158" y="9589198"/>
            <a:ext cx="4419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6319158" y="8593271"/>
            <a:ext cx="4419600" cy="765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6200" algn="just">
              <a:lnSpc>
                <a:spcPct val="107000"/>
              </a:lnSpc>
              <a:spcAft>
                <a:spcPts val="800"/>
              </a:spcAft>
              <a:tabLst>
                <a:tab pos="361950" algn="l"/>
              </a:tabLs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7B6E019C-B4EC-422E-968B-DC1020E645B0}"/>
              </a:ext>
            </a:extLst>
          </p:cNvPr>
          <p:cNvSpPr txBox="1"/>
          <p:nvPr/>
        </p:nvSpPr>
        <p:spPr>
          <a:xfrm>
            <a:off x="1797945" y="2393470"/>
            <a:ext cx="172831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. BÀI TẬP SÁCH GIÁO KHOA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92B599C4-4133-44B2-B7C8-898A0D9EEE9E}"/>
              </a:ext>
            </a:extLst>
          </p:cNvPr>
          <p:cNvGrpSpPr/>
          <p:nvPr/>
        </p:nvGrpSpPr>
        <p:grpSpPr>
          <a:xfrm>
            <a:off x="1219200" y="3429000"/>
            <a:ext cx="22213149" cy="4495800"/>
            <a:chOff x="1175570" y="2468560"/>
            <a:chExt cx="22215720" cy="6163823"/>
          </a:xfrm>
        </p:grpSpPr>
        <p:sp>
          <p:nvSpPr>
            <p:cNvPr id="51" name="Rounded Rectangle 6">
              <a:extLst>
                <a:ext uri="{FF2B5EF4-FFF2-40B4-BE49-F238E27FC236}">
                  <a16:creationId xmlns:a16="http://schemas.microsoft.com/office/drawing/2014/main" id="{6F2B7BAC-A396-44F0-BC24-A63C1C673639}"/>
                </a:ext>
              </a:extLst>
            </p:cNvPr>
            <p:cNvSpPr/>
            <p:nvPr/>
          </p:nvSpPr>
          <p:spPr>
            <a:xfrm>
              <a:off x="1175570" y="2872596"/>
              <a:ext cx="22215720" cy="575978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2">
              <a:extLst>
                <a:ext uri="{FF2B5EF4-FFF2-40B4-BE49-F238E27FC236}">
                  <a16:creationId xmlns:a16="http://schemas.microsoft.com/office/drawing/2014/main" id="{6133AA72-C574-47FF-B7E1-E387D0569296}"/>
                </a:ext>
              </a:extLst>
            </p:cNvPr>
            <p:cNvGrpSpPr/>
            <p:nvPr/>
          </p:nvGrpSpPr>
          <p:grpSpPr>
            <a:xfrm>
              <a:off x="1175570" y="2468560"/>
              <a:ext cx="3672407" cy="1168637"/>
              <a:chOff x="1175570" y="1834705"/>
              <a:chExt cx="4005918" cy="1274768"/>
            </a:xfrm>
          </p:grpSpPr>
          <p:sp>
            <p:nvSpPr>
              <p:cNvPr id="53" name="Freeform 20">
                <a:extLst>
                  <a:ext uri="{FF2B5EF4-FFF2-40B4-BE49-F238E27FC236}">
                    <a16:creationId xmlns:a16="http://schemas.microsoft.com/office/drawing/2014/main" id="{9AE40266-C263-4039-A102-5DAC7C2A397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04768" y="697577"/>
                <a:ext cx="998723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404F55FC-F7E2-44F8-8123-C7B9A4CBF193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2495863" cy="11507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r>
                  <a:rPr lang="en-US" sz="44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/7</a:t>
                </a:r>
                <a:endPara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10">
                <a:extLst>
                  <a:ext uri="{FF2B5EF4-FFF2-40B4-BE49-F238E27FC236}">
                    <a16:creationId xmlns:a16="http://schemas.microsoft.com/office/drawing/2014/main" id="{8E1B486A-DC57-4F36-A3CD-1B6EBA85C4E7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6" name="Group 2">
                <a:extLst>
                  <a:ext uri="{FF2B5EF4-FFF2-40B4-BE49-F238E27FC236}">
                    <a16:creationId xmlns:a16="http://schemas.microsoft.com/office/drawing/2014/main" id="{3E9ED3E4-F4FA-4094-8355-598D9E999F79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7" name="Freeform 15">
                  <a:extLst>
                    <a:ext uri="{FF2B5EF4-FFF2-40B4-BE49-F238E27FC236}">
                      <a16:creationId xmlns:a16="http://schemas.microsoft.com/office/drawing/2014/main" id="{221473C5-3551-420B-80E1-F01A830C9F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16">
                  <a:extLst>
                    <a:ext uri="{FF2B5EF4-FFF2-40B4-BE49-F238E27FC236}">
                      <a16:creationId xmlns:a16="http://schemas.microsoft.com/office/drawing/2014/main" id="{6A090B64-3B6E-4201-B8E7-E0DE3216D0B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17">
                  <a:extLst>
                    <a:ext uri="{FF2B5EF4-FFF2-40B4-BE49-F238E27FC236}">
                      <a16:creationId xmlns:a16="http://schemas.microsoft.com/office/drawing/2014/main" id="{4B828B6F-1A79-4F6A-AA38-6617E73EBE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Rectangle 18">
                  <a:extLst>
                    <a:ext uri="{FF2B5EF4-FFF2-40B4-BE49-F238E27FC236}">
                      <a16:creationId xmlns:a16="http://schemas.microsoft.com/office/drawing/2014/main" id="{9E80C8A9-CEA9-4F65-B77A-208CC00F739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Rectangle 19">
                  <a:extLst>
                    <a:ext uri="{FF2B5EF4-FFF2-40B4-BE49-F238E27FC236}">
                      <a16:creationId xmlns:a16="http://schemas.microsoft.com/office/drawing/2014/main" id="{991B073D-ED3F-466F-BCBA-035292728A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Rectangle 20">
                  <a:extLst>
                    <a:ext uri="{FF2B5EF4-FFF2-40B4-BE49-F238E27FC236}">
                      <a16:creationId xmlns:a16="http://schemas.microsoft.com/office/drawing/2014/main" id="{91AEFF9C-F7B9-492D-9BC7-F6976FAB8A7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Rectangle 21">
                  <a:extLst>
                    <a:ext uri="{FF2B5EF4-FFF2-40B4-BE49-F238E27FC236}">
                      <a16:creationId xmlns:a16="http://schemas.microsoft.com/office/drawing/2014/main" id="{3E26B55B-BFBF-44EA-B1FE-BC119C04AD0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78163671-9046-4F0F-BEC1-27FE0084FCB6}"/>
                  </a:ext>
                </a:extLst>
              </p:cNvPr>
              <p:cNvSpPr txBox="1"/>
              <p:nvPr/>
            </p:nvSpPr>
            <p:spPr>
              <a:xfrm>
                <a:off x="2118724" y="4343400"/>
                <a:ext cx="20146552" cy="87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ba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ều kh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Các khẳng định sau đúng hay sai?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78163671-9046-4F0F-BEC1-27FE0084FC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724" y="4343400"/>
                <a:ext cx="20146552" cy="870110"/>
              </a:xfrm>
              <a:prstGeom prst="rect">
                <a:avLst/>
              </a:prstGeom>
              <a:blipFill>
                <a:blip r:embed="rId2"/>
                <a:stretch>
                  <a:fillRect l="-1241" t="-4225" r="-484" b="-3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39179089-0462-43C5-85E0-ADC536ADD188}"/>
                  </a:ext>
                </a:extLst>
              </p:cNvPr>
              <p:cNvSpPr txBox="1"/>
              <p:nvPr/>
            </p:nvSpPr>
            <p:spPr>
              <a:xfrm>
                <a:off x="2118724" y="5486400"/>
                <a:ext cx="20146552" cy="1781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Nếu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en-US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 phương vớ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thì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phương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ngược hướng vớ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</m:acc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thì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</m:acc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</m:acc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hướng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39179089-0462-43C5-85E0-ADC536ADD1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724" y="5486400"/>
                <a:ext cx="20146552" cy="1781577"/>
              </a:xfrm>
              <a:prstGeom prst="rect">
                <a:avLst/>
              </a:prstGeom>
              <a:blipFill>
                <a:blip r:embed="rId3"/>
                <a:stretch>
                  <a:fillRect l="-1241" t="-3425" r="-696" b="-147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1238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/>
      <p:bldP spid="1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143000" y="5221543"/>
            <a:ext cx="22172473" cy="7405235"/>
            <a:chOff x="1220788" y="7162800"/>
            <a:chExt cx="21809467" cy="7406092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180776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" name="Group 49"/>
          <p:cNvGrpSpPr/>
          <p:nvPr/>
        </p:nvGrpSpPr>
        <p:grpSpPr>
          <a:xfrm>
            <a:off x="1176052" y="2491135"/>
            <a:ext cx="22175897" cy="2338404"/>
            <a:chOff x="1175570" y="2468560"/>
            <a:chExt cx="22178464" cy="320599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6" cy="1267924"/>
              <a:chOff x="1175570" y="1834705"/>
              <a:chExt cx="4005917" cy="1383072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783027" y="819317"/>
                <a:ext cx="1242203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495863" cy="11507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/7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387757" y="3765674"/>
                <a:ext cx="22172288" cy="8306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𝐃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𝐃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𝐃𝐂</m:t>
                        </m:r>
                      </m:e>
                    </m:ac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757" y="3765674"/>
                <a:ext cx="22172288" cy="830612"/>
              </a:xfrm>
              <a:prstGeom prst="rect">
                <a:avLst/>
              </a:prstGeom>
              <a:blipFill>
                <a:blip r:embed="rId3"/>
                <a:stretch>
                  <a:fillRect l="-1127" t="-8824" b="-33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387756" y="5740570"/>
                <a:ext cx="21927717" cy="23664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//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756" y="5740570"/>
                <a:ext cx="21927717" cy="2366417"/>
              </a:xfrm>
              <a:prstGeom prst="rect">
                <a:avLst/>
              </a:prstGeom>
              <a:blipFill>
                <a:blip r:embed="rId4"/>
                <a:stretch>
                  <a:fillRect l="-1140" r="-1112" b="-79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6302438" y="19565037"/>
            <a:ext cx="15297709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ọa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ao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 C)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ung là M(0;</a:t>
            </a:r>
            <a:r>
              <a:rPr lang="vi-VN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)</a:t>
            </a:r>
          </a:p>
        </p:txBody>
      </p:sp>
      <p:sp>
        <p:nvSpPr>
          <p:cNvPr id="41" name="Rectangle 5">
            <a:extLst>
              <a:ext uri="{FF2B5EF4-FFF2-40B4-BE49-F238E27FC236}">
                <a16:creationId xmlns:a16="http://schemas.microsoft.com/office/drawing/2014/main" id="{137936F7-0760-4A69-ADB2-DC17FCA78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9225" y="242500"/>
            <a:ext cx="15103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ược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D87FD77-AB29-4605-87A4-85A5192EFA33}"/>
                  </a:ext>
                </a:extLst>
              </p:cNvPr>
              <p:cNvSpPr/>
              <p:nvPr/>
            </p:nvSpPr>
            <p:spPr>
              <a:xfrm>
                <a:off x="1253267" y="7348333"/>
                <a:ext cx="21927717" cy="21691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  <m:r>
                              <m:rPr>
                                <m:nor/>
                              </m:rPr>
                              <a:rPr lang="en-US" sz="4400" b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//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𝑫𝑪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3D87FD77-AB29-4605-87A4-85A5192EFA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267" y="7348333"/>
                <a:ext cx="21927717" cy="2169120"/>
              </a:xfrm>
              <a:prstGeom prst="rect">
                <a:avLst/>
              </a:prstGeom>
              <a:blipFill>
                <a:blip r:embed="rId5"/>
                <a:stretch>
                  <a:fillRect l="-1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E337E57-11AB-4B85-BE71-A95BDB34E73C}"/>
                  </a:ext>
                </a:extLst>
              </p:cNvPr>
              <p:cNvSpPr/>
              <p:nvPr/>
            </p:nvSpPr>
            <p:spPr>
              <a:xfrm>
                <a:off x="1212332" y="9419409"/>
                <a:ext cx="14597348" cy="23308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𝑪</m:t>
                        </m:r>
                      </m:e>
                    </m:ac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E337E57-11AB-4B85-BE71-A95BDB34E7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332" y="9419409"/>
                <a:ext cx="14597348" cy="2330895"/>
              </a:xfrm>
              <a:prstGeom prst="rect">
                <a:avLst/>
              </a:prstGeom>
              <a:blipFill>
                <a:blip r:embed="rId6"/>
                <a:stretch>
                  <a:fillRect l="-1713" b="-10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7FCA74C9-C6D3-419B-BA05-488280DA731E}"/>
              </a:ext>
            </a:extLst>
          </p:cNvPr>
          <p:cNvSpPr txBox="1"/>
          <p:nvPr/>
        </p:nvSpPr>
        <p:spPr>
          <a:xfrm>
            <a:off x="1143000" y="1600200"/>
            <a:ext cx="172831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. BÀI TẬP SÁCH GIÁO KHOA</a:t>
            </a:r>
          </a:p>
        </p:txBody>
      </p:sp>
    </p:spTree>
    <p:extLst>
      <p:ext uri="{BB962C8B-B14F-4D97-AF65-F5344CB8AC3E}">
        <p14:creationId xmlns:p14="http://schemas.microsoft.com/office/powerpoint/2010/main" val="2232146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51" grpId="0"/>
      <p:bldP spid="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066800" y="5142423"/>
            <a:ext cx="22493245" cy="7118421"/>
            <a:chOff x="1220788" y="7162800"/>
            <a:chExt cx="22124987" cy="7406092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" name="Group 49"/>
          <p:cNvGrpSpPr/>
          <p:nvPr/>
        </p:nvGrpSpPr>
        <p:grpSpPr>
          <a:xfrm>
            <a:off x="1176052" y="2164080"/>
            <a:ext cx="22175897" cy="3065950"/>
            <a:chOff x="1175570" y="2468560"/>
            <a:chExt cx="22178464" cy="320599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1168637"/>
              <a:chOff x="1175570" y="1834705"/>
              <a:chExt cx="4005918" cy="127476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2495863" cy="11507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/7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075022" y="2642828"/>
                <a:ext cx="17944168" cy="2499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ụ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𝑬𝑭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just"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5022" y="2642828"/>
                <a:ext cx="17944168" cy="2499595"/>
              </a:xfrm>
              <a:prstGeom prst="rect">
                <a:avLst/>
              </a:prstGeom>
              <a:blipFill>
                <a:blip r:embed="rId3"/>
                <a:stretch>
                  <a:fillRect l="-1393" t="-5366" b="-10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1476864" y="6767408"/>
                <a:ext cx="13601984" cy="2228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𝑨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𝑶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𝑶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𝑫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𝑬𝑭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𝑭𝑬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864" y="6767408"/>
                <a:ext cx="13601984" cy="2228302"/>
              </a:xfrm>
              <a:prstGeom prst="rect">
                <a:avLst/>
              </a:prstGeom>
              <a:blipFill>
                <a:blip r:embed="rId4"/>
                <a:stretch>
                  <a:fillRect l="-1792" r="-1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6302438" y="19565037"/>
            <a:ext cx="15297709" cy="7693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ọa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giao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( C)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tung là M(0;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1)</a:t>
            </a:r>
          </a:p>
        </p:txBody>
      </p:sp>
      <p:sp>
        <p:nvSpPr>
          <p:cNvPr id="41" name="Rectangle 5">
            <a:extLst>
              <a:ext uri="{FF2B5EF4-FFF2-40B4-BE49-F238E27FC236}">
                <a16:creationId xmlns:a16="http://schemas.microsoft.com/office/drawing/2014/main" id="{137936F7-0760-4A69-ADB2-DC17FCA78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89225" y="242500"/>
            <a:ext cx="151035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ược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BCD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E337E57-11AB-4B85-BE71-A95BDB34E73C}"/>
                  </a:ext>
                </a:extLst>
              </p:cNvPr>
              <p:cNvSpPr/>
              <p:nvPr/>
            </p:nvSpPr>
            <p:spPr>
              <a:xfrm>
                <a:off x="1364810" y="9165815"/>
                <a:ext cx="14597348" cy="1082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𝑭𝑶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𝑶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𝑬𝑫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E337E57-11AB-4B85-BE71-A95BDB34E7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810" y="9165815"/>
                <a:ext cx="14597348" cy="1082669"/>
              </a:xfrm>
              <a:prstGeom prst="rect">
                <a:avLst/>
              </a:prstGeom>
              <a:blipFill>
                <a:blip r:embed="rId5"/>
                <a:stretch>
                  <a:fillRect l="-1713" b="-25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6360EB47-888F-45E5-828B-1F7CA4C73749}"/>
              </a:ext>
            </a:extLst>
          </p:cNvPr>
          <p:cNvSpPr txBox="1"/>
          <p:nvPr/>
        </p:nvSpPr>
        <p:spPr>
          <a:xfrm>
            <a:off x="6096000" y="1752600"/>
            <a:ext cx="172831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. BÀI TẬP SÁCH GIÁO KHOA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536B730-5A60-4443-AD37-21356F9101F2}"/>
              </a:ext>
            </a:extLst>
          </p:cNvPr>
          <p:cNvCxnSpPr/>
          <p:nvPr/>
        </p:nvCxnSpPr>
        <p:spPr>
          <a:xfrm>
            <a:off x="4435367" y="242500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Group 63">
            <a:extLst>
              <a:ext uri="{FF2B5EF4-FFF2-40B4-BE49-F238E27FC236}">
                <a16:creationId xmlns:a16="http://schemas.microsoft.com/office/drawing/2014/main" id="{A4EF7166-8C46-415D-986D-1FC31C4A5ECC}"/>
              </a:ext>
            </a:extLst>
          </p:cNvPr>
          <p:cNvGrpSpPr/>
          <p:nvPr/>
        </p:nvGrpSpPr>
        <p:grpSpPr>
          <a:xfrm>
            <a:off x="16681530" y="5616417"/>
            <a:ext cx="6633944" cy="6473820"/>
            <a:chOff x="23224903" y="5026001"/>
            <a:chExt cx="6633944" cy="6473820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B90F8CBD-6089-4FDA-912B-ACD6B85FDD7B}"/>
                </a:ext>
              </a:extLst>
            </p:cNvPr>
            <p:cNvGrpSpPr/>
            <p:nvPr/>
          </p:nvGrpSpPr>
          <p:grpSpPr>
            <a:xfrm>
              <a:off x="23713255" y="5530728"/>
              <a:ext cx="5566752" cy="5438392"/>
              <a:chOff x="17293248" y="6446619"/>
              <a:chExt cx="5566752" cy="5438392"/>
            </a:xfrm>
          </p:grpSpPr>
          <p:sp>
            <p:nvSpPr>
              <p:cNvPr id="2" name="Oval 1">
                <a:extLst>
                  <a:ext uri="{FF2B5EF4-FFF2-40B4-BE49-F238E27FC236}">
                    <a16:creationId xmlns:a16="http://schemas.microsoft.com/office/drawing/2014/main" id="{ABAF84DE-1CCE-44DC-8D6E-39A665AB00E4}"/>
                  </a:ext>
                </a:extLst>
              </p:cNvPr>
              <p:cNvSpPr/>
              <p:nvPr/>
            </p:nvSpPr>
            <p:spPr>
              <a:xfrm>
                <a:off x="17349560" y="6446619"/>
                <a:ext cx="5438392" cy="543839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id="{7519E8FB-5487-47A3-92AE-6F250BB42AF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7293248" y="9165815"/>
                <a:ext cx="556675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FF8A9053-06A6-40DC-A96A-90DF1114F3D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745200" y="6767408"/>
                <a:ext cx="2514600" cy="473879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91260705-F374-4E5E-BDA3-FFEC612F128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8745200" y="6827520"/>
                <a:ext cx="2529840" cy="46786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2B08C38B-B572-454B-932F-2270FFAC833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8745200" y="6825431"/>
                <a:ext cx="2586152" cy="3256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FC71C4D7-01E2-4E8B-A87E-3297B3A6FBFA}"/>
                  </a:ext>
                </a:extLst>
              </p:cNvPr>
              <p:cNvCxnSpPr>
                <a:endCxn id="2" idx="2"/>
              </p:cNvCxnSpPr>
              <p:nvPr/>
            </p:nvCxnSpPr>
            <p:spPr>
              <a:xfrm flipH="1">
                <a:off x="17349560" y="6695946"/>
                <a:ext cx="1395640" cy="246986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E7F13A7B-517A-40B8-818E-C9175A357340}"/>
                  </a:ext>
                </a:extLst>
              </p:cNvPr>
              <p:cNvCxnSpPr>
                <a:stCxn id="2" idx="2"/>
              </p:cNvCxnSpPr>
              <p:nvPr/>
            </p:nvCxnSpPr>
            <p:spPr>
              <a:xfrm>
                <a:off x="17349560" y="9165815"/>
                <a:ext cx="1395640" cy="234038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B34DB2DD-1ED3-442A-A877-9465F60C69DD}"/>
                  </a:ext>
                </a:extLst>
              </p:cNvPr>
              <p:cNvCxnSpPr/>
              <p:nvPr/>
            </p:nvCxnSpPr>
            <p:spPr>
              <a:xfrm>
                <a:off x="18745200" y="11489915"/>
                <a:ext cx="2586152" cy="8774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C1A15C37-50BC-4BD5-BD13-FFBE78EF8D5A}"/>
                  </a:ext>
                </a:extLst>
              </p:cNvPr>
              <p:cNvCxnSpPr>
                <a:endCxn id="2" idx="6"/>
              </p:cNvCxnSpPr>
              <p:nvPr/>
            </p:nvCxnSpPr>
            <p:spPr>
              <a:xfrm>
                <a:off x="21331352" y="6767407"/>
                <a:ext cx="1528648" cy="235453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7A907211-4308-47E0-9EB8-E75667D80B84}"/>
                  </a:ext>
                </a:extLst>
              </p:cNvPr>
              <p:cNvCxnSpPr/>
              <p:nvPr/>
            </p:nvCxnSpPr>
            <p:spPr>
              <a:xfrm flipH="1">
                <a:off x="21331352" y="9136804"/>
                <a:ext cx="1500145" cy="233682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B594BC92-72A8-42A7-A27A-0AE7948078B9}"/>
                </a:ext>
              </a:extLst>
            </p:cNvPr>
            <p:cNvSpPr txBox="1"/>
            <p:nvPr/>
          </p:nvSpPr>
          <p:spPr>
            <a:xfrm>
              <a:off x="24780918" y="5026001"/>
              <a:ext cx="503664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CDF58624-7EFC-4A17-BE67-242F938C5CFB}"/>
                </a:ext>
              </a:extLst>
            </p:cNvPr>
            <p:cNvSpPr txBox="1"/>
            <p:nvPr/>
          </p:nvSpPr>
          <p:spPr>
            <a:xfrm>
              <a:off x="27751359" y="5126476"/>
              <a:ext cx="484428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FADAA3D9-542D-4688-BEC7-0F3F48D62896}"/>
                </a:ext>
              </a:extLst>
            </p:cNvPr>
            <p:cNvSpPr txBox="1"/>
            <p:nvPr/>
          </p:nvSpPr>
          <p:spPr>
            <a:xfrm>
              <a:off x="29380831" y="7829024"/>
              <a:ext cx="478016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F8968B43-56EC-483F-B76E-78E32E1B58CB}"/>
                </a:ext>
              </a:extLst>
            </p:cNvPr>
            <p:cNvSpPr txBox="1"/>
            <p:nvPr/>
          </p:nvSpPr>
          <p:spPr>
            <a:xfrm>
              <a:off x="27695047" y="10745768"/>
              <a:ext cx="524503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C1EEBAF7-DF04-4A13-893C-C23B9405D568}"/>
                </a:ext>
              </a:extLst>
            </p:cNvPr>
            <p:cNvSpPr txBox="1"/>
            <p:nvPr/>
          </p:nvSpPr>
          <p:spPr>
            <a:xfrm>
              <a:off x="24962217" y="10661772"/>
              <a:ext cx="524503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47A36416-571E-43EC-83CD-2FEC13E1F995}"/>
                </a:ext>
              </a:extLst>
            </p:cNvPr>
            <p:cNvSpPr txBox="1"/>
            <p:nvPr/>
          </p:nvSpPr>
          <p:spPr>
            <a:xfrm>
              <a:off x="23224903" y="7685276"/>
              <a:ext cx="437940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</a:t>
              </a: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B7015925-A7E9-4359-BBB0-35BCE1484A51}"/>
                </a:ext>
              </a:extLst>
            </p:cNvPr>
            <p:cNvSpPr txBox="1"/>
            <p:nvPr/>
          </p:nvSpPr>
          <p:spPr>
            <a:xfrm>
              <a:off x="26217580" y="7169764"/>
              <a:ext cx="550151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1996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/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/>
              <a:r>
                <a:rPr lang="en-US" sz="4800" b="1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56240"/>
            <a:ext cx="21333416" cy="1370088"/>
            <a:chOff x="241306" y="1268432"/>
            <a:chExt cx="10223783" cy="68516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2205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268432"/>
              <a:ext cx="160392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70235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336332"/>
              <a:ext cx="202904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7061949" y="5479063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/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sz="6398" b="1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/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/>
                  <a:r>
                    <a:rPr lang="en-US" sz="4600" b="1" dirty="0">
                      <a:solidFill>
                        <a:prstClr val="black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1</a:t>
                  </a:r>
                  <a:endParaRPr sz="4600" b="1" dirty="0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2640811" y="3842408"/>
                <a:ext cx="20801964" cy="16814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ế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defTabSz="2177060"/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811" y="3842408"/>
                <a:ext cx="20801964" cy="1681486"/>
              </a:xfrm>
              <a:prstGeom prst="rect">
                <a:avLst/>
              </a:prstGeom>
              <a:blipFill>
                <a:blip r:embed="rId4"/>
                <a:stretch>
                  <a:fillRect l="-1318" t="-5072" r="-12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983996" y="5562006"/>
                <a:ext cx="1410757" cy="9798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𝑫𝑬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3996" y="5562006"/>
                <a:ext cx="1410757" cy="9798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490895" y="5588387"/>
                <a:ext cx="1878719" cy="8938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𝑬</m:t>
                        </m:r>
                      </m:e>
                    </m:acc>
                  </m:oMath>
                </a14:m>
                <a:r>
                  <a:rPr lang="vi-VN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0895" y="5588387"/>
                <a:ext cx="1878719" cy="893834"/>
              </a:xfrm>
              <a:prstGeom prst="rect">
                <a:avLst/>
              </a:prstGeom>
              <a:blipFill>
                <a:blip r:embed="rId6"/>
                <a:stretch>
                  <a:fillRect t="-9589" r="-13961" b="-34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55075" y="6662702"/>
            <a:ext cx="24075438" cy="70532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defTabSz="2177060"/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 defTabSz="2177060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7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7656021" y="5490007"/>
                <a:ext cx="1234633" cy="8140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𝑫</m:t>
                    </m:r>
                  </m:oMath>
                </a14:m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6021" y="5490007"/>
                <a:ext cx="1234633" cy="814005"/>
              </a:xfrm>
              <a:prstGeom prst="rect">
                <a:avLst/>
              </a:prstGeom>
              <a:blipFill>
                <a:blip r:embed="rId8"/>
                <a:stretch>
                  <a:fillRect t="-16541" r="-20792" b="-35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2256046" y="5418007"/>
                <a:ext cx="1234633" cy="8140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𝑬</m:t>
                    </m:r>
                  </m:oMath>
                </a14:m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046" y="5418007"/>
                <a:ext cx="1234633" cy="814005"/>
              </a:xfrm>
              <a:prstGeom prst="rect">
                <a:avLst/>
              </a:prstGeom>
              <a:blipFill>
                <a:blip r:embed="rId9"/>
                <a:stretch>
                  <a:fillRect t="-16541" r="-20197" b="-35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/>
              <p:nvPr/>
            </p:nvSpPr>
            <p:spPr>
              <a:xfrm>
                <a:off x="312055" y="8971293"/>
                <a:ext cx="21433887" cy="9497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𝑬</m:t>
                        </m:r>
                      </m:e>
                    </m:acc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55" y="8971293"/>
                <a:ext cx="21433887" cy="949747"/>
              </a:xfrm>
              <a:prstGeom prst="rect">
                <a:avLst/>
              </a:prstGeom>
              <a:blipFill>
                <a:blip r:embed="rId10"/>
                <a:stretch>
                  <a:fillRect t="-3871" b="-3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4638C697-C873-41A4-B5AE-A72C0C6F9D8F}"/>
              </a:ext>
            </a:extLst>
          </p:cNvPr>
          <p:cNvSpPr txBox="1"/>
          <p:nvPr/>
        </p:nvSpPr>
        <p:spPr>
          <a:xfrm>
            <a:off x="312055" y="10350074"/>
            <a:ext cx="8783959" cy="7648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>
              <a:lnSpc>
                <a:spcPct val="107000"/>
              </a:lnSpc>
              <a:spcAft>
                <a:spcPts val="800"/>
              </a:spcAft>
              <a:tabLst>
                <a:tab pos="1737360" algn="l"/>
              </a:tabLst>
            </a:pP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</a:p>
        </p:txBody>
      </p:sp>
    </p:spTree>
    <p:extLst>
      <p:ext uri="{BB962C8B-B14F-4D97-AF65-F5344CB8AC3E}">
        <p14:creationId xmlns:p14="http://schemas.microsoft.com/office/powerpoint/2010/main" val="1357783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4" grpId="0"/>
      <p:bldP spid="4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672054" y="1890023"/>
            <a:ext cx="20934010" cy="830901"/>
            <a:chOff x="-288924" y="1892299"/>
            <a:chExt cx="20936433" cy="830995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CF55B2F7-2866-4B98-B2DB-32EBAEF550CE}"/>
                </a:ext>
              </a:extLst>
            </p:cNvPr>
            <p:cNvSpPr/>
            <p:nvPr/>
          </p:nvSpPr>
          <p:spPr>
            <a:xfrm>
              <a:off x="-288924" y="1905001"/>
              <a:ext cx="136815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iệm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</a:p>
          </p:txBody>
        </p:sp>
      </p:grp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2C9EE307-A8C1-4F2C-9D01-ADDC6BC8D9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43156" y="2682020"/>
            <a:ext cx="11711945" cy="878395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A3A2C72-CBF7-40A8-AED7-95FE463E606F}"/>
              </a:ext>
            </a:extLst>
          </p:cNvPr>
          <p:cNvSpPr txBox="1"/>
          <p:nvPr/>
        </p:nvSpPr>
        <p:spPr>
          <a:xfrm>
            <a:off x="672053" y="4554011"/>
            <a:ext cx="8495961" cy="37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yề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ố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km/h,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ay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.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ờ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ữ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ẽ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?</a:t>
            </a:r>
          </a:p>
        </p:txBody>
      </p:sp>
      <p:pic>
        <p:nvPicPr>
          <p:cNvPr id="10" name="Picture 2">
            <a:extLst>
              <a:ext uri="{FF2B5EF4-FFF2-40B4-BE49-F238E27FC236}">
                <a16:creationId xmlns:a16="http://schemas.microsoft.com/office/drawing/2014/main" id="{E113136D-9957-410C-A33A-B5AFB6E0C4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053" y="3474016"/>
            <a:ext cx="2412160" cy="947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trả lời">
            <a:extLst>
              <a:ext uri="{FF2B5EF4-FFF2-40B4-BE49-F238E27FC236}">
                <a16:creationId xmlns:a16="http://schemas.microsoft.com/office/drawing/2014/main" id="{B69592EA-A585-4927-BCA8-EF7DD5AD2F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052" y="8729991"/>
            <a:ext cx="2461423" cy="954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F99349D-E3D0-423A-A46F-C633AAAE6289}"/>
              </a:ext>
            </a:extLst>
          </p:cNvPr>
          <p:cNvSpPr txBox="1"/>
          <p:nvPr/>
        </p:nvSpPr>
        <p:spPr>
          <a:xfrm>
            <a:off x="888052" y="9809987"/>
            <a:ext cx="849596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yề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2140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56240"/>
            <a:ext cx="21333416" cy="1370088"/>
            <a:chOff x="241306" y="1268432"/>
            <a:chExt cx="10223783" cy="68516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2205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268432"/>
              <a:ext cx="160392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70235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336332"/>
              <a:ext cx="202904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574735" y="5378257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/>
            <a:r>
              <a:rPr lang="en-US" sz="6398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A</a:t>
            </a:r>
            <a:endParaRPr sz="6398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3339" y="2743945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endParaRPr b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/>
                  <a:r>
                    <a:rPr lang="en-US" sz="4600" b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2</a:t>
                  </a:r>
                  <a:endParaRPr sz="4600" b="1" dirty="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4344036" y="3402016"/>
                <a:ext cx="19655909" cy="23365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hai điể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ân biệt </a:t>
                </a:r>
                <a:r>
                  <a:rPr lang="en-GB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ta có được bao nhiêu vectơ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GB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điểm đầu và điểm cuối là </a:t>
                </a:r>
                <a14:m>
                  <m:oMath xmlns:m="http://schemas.openxmlformats.org/officeDocument/2006/math">
                    <m:r>
                      <a:rPr lang="en-GB" sz="46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GB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GB" sz="46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GB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</a:t>
                </a:r>
                <a:endParaRPr lang="en-US" sz="4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036" y="3402016"/>
                <a:ext cx="19655909" cy="2336588"/>
              </a:xfrm>
              <a:prstGeom prst="rect">
                <a:avLst/>
              </a:prstGeom>
              <a:blipFill>
                <a:blip r:embed="rId4"/>
                <a:stretch>
                  <a:fillRect l="-1334" t="-2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983997" y="5562006"/>
                <a:ext cx="703958" cy="8309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3997" y="5562006"/>
                <a:ext cx="703958" cy="830901"/>
              </a:xfrm>
              <a:prstGeom prst="rect">
                <a:avLst/>
              </a:prstGeom>
              <a:blipFill>
                <a:blip r:embed="rId5"/>
                <a:stretch>
                  <a:fillRect l="-40000" t="-19708" r="-20870" b="-34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DF998477-EB44-40B1-8633-E06E6CA23DA1}"/>
              </a:ext>
            </a:extLst>
          </p:cNvPr>
          <p:cNvSpPr/>
          <p:nvPr/>
        </p:nvSpPr>
        <p:spPr>
          <a:xfrm>
            <a:off x="18490895" y="5588387"/>
            <a:ext cx="744028" cy="8001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.</a:t>
            </a:r>
            <a:endParaRPr lang="en-US" sz="4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55075" y="6662702"/>
            <a:ext cx="24075438" cy="70532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50" name="Rectangle 49">
            <a:extLst>
              <a:ext uri="{FF2B5EF4-FFF2-40B4-BE49-F238E27FC236}">
                <a16:creationId xmlns:a16="http://schemas.microsoft.com/office/drawing/2014/main" id="{74771B94-CE8A-4D08-B0F3-C958534C6448}"/>
              </a:ext>
            </a:extLst>
          </p:cNvPr>
          <p:cNvSpPr/>
          <p:nvPr/>
        </p:nvSpPr>
        <p:spPr>
          <a:xfrm>
            <a:off x="7656021" y="5490007"/>
            <a:ext cx="744028" cy="8001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</a:t>
            </a:r>
            <a:endParaRPr lang="en-US" sz="4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91710C72-37B6-41B2-84F0-A06A43AB03F1}"/>
              </a:ext>
            </a:extLst>
          </p:cNvPr>
          <p:cNvSpPr/>
          <p:nvPr/>
        </p:nvSpPr>
        <p:spPr>
          <a:xfrm>
            <a:off x="2256046" y="5418007"/>
            <a:ext cx="744028" cy="8001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</a:t>
            </a:r>
            <a:endParaRPr lang="en-US" sz="4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/>
              <p:nvPr/>
            </p:nvSpPr>
            <p:spPr>
              <a:xfrm>
                <a:off x="312055" y="8971293"/>
                <a:ext cx="21433887" cy="9097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492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ê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055" y="8971293"/>
                <a:ext cx="21433887" cy="909759"/>
              </a:xfrm>
              <a:prstGeom prst="rect">
                <a:avLst/>
              </a:prstGeom>
              <a:blipFill>
                <a:blip r:embed="rId7"/>
                <a:stretch>
                  <a:fillRect t="-3356" b="-32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4638C697-C873-41A4-B5AE-A72C0C6F9D8F}"/>
              </a:ext>
            </a:extLst>
          </p:cNvPr>
          <p:cNvSpPr txBox="1"/>
          <p:nvPr/>
        </p:nvSpPr>
        <p:spPr>
          <a:xfrm>
            <a:off x="312055" y="10350074"/>
            <a:ext cx="8783959" cy="7921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492">
              <a:lnSpc>
                <a:spcPct val="115000"/>
              </a:lnSpc>
              <a:spcAft>
                <a:spcPts val="1000"/>
              </a:spcAft>
              <a:tabLst>
                <a:tab pos="5028697" algn="l"/>
              </a:tabLst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04295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4" grpId="0"/>
      <p:bldP spid="4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7" name="Google Shape;427;p3"/>
          <p:cNvGrpSpPr/>
          <p:nvPr/>
        </p:nvGrpSpPr>
        <p:grpSpPr>
          <a:xfrm>
            <a:off x="384054" y="5922005"/>
            <a:ext cx="22917408" cy="1370088"/>
            <a:chOff x="241306" y="1268432"/>
            <a:chExt cx="10982892" cy="685168"/>
          </a:xfrm>
        </p:grpSpPr>
        <p:sp>
          <p:nvSpPr>
            <p:cNvPr id="428" name="Google Shape;428;p3"/>
            <p:cNvSpPr/>
            <p:nvPr/>
          </p:nvSpPr>
          <p:spPr>
            <a:xfrm>
              <a:off x="3283023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29" name="Google Shape;429;p3"/>
            <p:cNvSpPr/>
            <p:nvPr/>
          </p:nvSpPr>
          <p:spPr>
            <a:xfrm>
              <a:off x="3019829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0" name="Google Shape;430;p3"/>
            <p:cNvSpPr/>
            <p:nvPr/>
          </p:nvSpPr>
          <p:spPr>
            <a:xfrm>
              <a:off x="531851" y="1268432"/>
              <a:ext cx="187873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1" name="Google Shape;431;p3"/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2" name="Google Shape;432;p3"/>
            <p:cNvSpPr/>
            <p:nvPr/>
          </p:nvSpPr>
          <p:spPr>
            <a:xfrm>
              <a:off x="5864084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3" name="Google Shape;433;p3"/>
            <p:cNvSpPr/>
            <p:nvPr/>
          </p:nvSpPr>
          <p:spPr>
            <a:xfrm>
              <a:off x="5607702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4" name="Google Shape;434;p3"/>
            <p:cNvSpPr/>
            <p:nvPr/>
          </p:nvSpPr>
          <p:spPr>
            <a:xfrm>
              <a:off x="8903592" y="1336332"/>
              <a:ext cx="2320606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5" name="Google Shape;435;p3"/>
            <p:cNvSpPr/>
            <p:nvPr/>
          </p:nvSpPr>
          <p:spPr>
            <a:xfrm>
              <a:off x="8575130" y="138915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36" name="Google Shape;436;p3"/>
          <p:cNvSpPr/>
          <p:nvPr/>
        </p:nvSpPr>
        <p:spPr>
          <a:xfrm>
            <a:off x="17807975" y="6138004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/>
            <a:r>
              <a:rPr lang="en-US" sz="6398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D</a:t>
            </a:r>
            <a:endParaRPr sz="6398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7" name="Google Shape;437;p3"/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8" name="Google Shape;438;p3"/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9" name="Google Shape;439;p3"/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0" name="Google Shape;440;p3"/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441" name="Google Shape;441;p3"/>
          <p:cNvGrpSpPr/>
          <p:nvPr/>
        </p:nvGrpSpPr>
        <p:grpSpPr>
          <a:xfrm>
            <a:off x="33339" y="2743943"/>
            <a:ext cx="24085904" cy="2674062"/>
            <a:chOff x="923003" y="3917552"/>
            <a:chExt cx="24090260" cy="2674545"/>
          </a:xfrm>
        </p:grpSpPr>
        <p:sp>
          <p:nvSpPr>
            <p:cNvPr id="442" name="Google Shape;442;p3"/>
            <p:cNvSpPr/>
            <p:nvPr/>
          </p:nvSpPr>
          <p:spPr>
            <a:xfrm>
              <a:off x="1272210" y="4426857"/>
              <a:ext cx="23741053" cy="216524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444" name="Google Shape;444;p3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45" name="Google Shape;445;p3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446" name="Google Shape;446;p3"/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endParaRPr b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447" name="Google Shape;447;p3"/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/>
                  <a:r>
                    <a:rPr lang="en-US" sz="4600" b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3 </a:t>
                  </a:r>
                  <a:endParaRPr sz="4600" b="1" dirty="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448" name="Google Shape;448;p3"/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40950D77-DEEF-4317-8E9C-781A7B3C4A2D}"/>
              </a:ext>
            </a:extLst>
          </p:cNvPr>
          <p:cNvSpPr txBox="1"/>
          <p:nvPr/>
        </p:nvSpPr>
        <p:spPr>
          <a:xfrm>
            <a:off x="16223982" y="10972056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843DFF1-B5F1-4ABC-BDFD-10CCCC659529}"/>
                  </a:ext>
                </a:extLst>
              </p:cNvPr>
              <p:cNvSpPr txBox="1"/>
              <p:nvPr/>
            </p:nvSpPr>
            <p:spPr>
              <a:xfrm>
                <a:off x="4056038" y="3402016"/>
                <a:ext cx="19025078" cy="15469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1000"/>
                  </a:spcAft>
                  <a:buClr>
                    <a:srgbClr val="0000FF"/>
                  </a:buClr>
                  <a:tabLst>
                    <a:tab pos="628587" algn="l"/>
                  </a:tabLst>
                </a:pPr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ba điể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hu Văn An (Uni)"/>
                      </a:rPr>
                      <m:t>𝑴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hu Văn An (Uni)"/>
                      </a:rPr>
                      <m:t>,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hu Văn An (Uni)"/>
                      </a:rPr>
                      <m:t>𝑵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hu Văn An (Uni)"/>
                      </a:rPr>
                      <m:t>,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hu Văn An (Uni)"/>
                      </a:rPr>
                      <m:t>𝑷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hàng, trong đó điể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hu Văn An (Uni)"/>
                      </a:rPr>
                      <m:t>𝑵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giữa hai điể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hu Văn An (Uni)"/>
                      </a:rPr>
                      <m:t>𝑴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hu Văn An (Uni)"/>
                      </a:rPr>
                      <m:t>𝑷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đó các cặp vectơ nào sau đây cùng hướng ?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843DFF1-B5F1-4ABC-BDFD-10CCCC6595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6038" y="3402016"/>
                <a:ext cx="19025078" cy="1546976"/>
              </a:xfrm>
              <a:prstGeom prst="rect">
                <a:avLst/>
              </a:prstGeom>
              <a:blipFill>
                <a:blip r:embed="rId4"/>
                <a:stretch>
                  <a:fillRect l="-1378" t="-9843" r="-1378" b="-18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DE3D383-AE44-4A79-9BBD-769275779109}"/>
                  </a:ext>
                </a:extLst>
              </p:cNvPr>
              <p:cNvSpPr txBox="1"/>
              <p:nvPr/>
            </p:nvSpPr>
            <p:spPr>
              <a:xfrm>
                <a:off x="1680049" y="6210004"/>
                <a:ext cx="2807987" cy="851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schemeClr val="bg1"/>
                    </a:solidFill>
                    <a:latin typeface="Chu Văn An (Uni)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𝑷𝑵</m:t>
                        </m:r>
                      </m:e>
                    </m:ac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hu Văn An (Uni)"/>
                      </a:rPr>
                      <m:t>.</m:t>
                    </m:r>
                  </m:oMath>
                </a14:m>
                <a:endParaRPr lang="en-US" b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DE3D383-AE44-4A79-9BBD-7692757791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049" y="6210004"/>
                <a:ext cx="2807987" cy="851544"/>
              </a:xfrm>
              <a:prstGeom prst="rect">
                <a:avLst/>
              </a:prstGeom>
              <a:blipFill>
                <a:blip r:embed="rId5"/>
                <a:stretch>
                  <a:fillRect t="-5036" b="-34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0F3C201-3EB6-45A0-A12E-1B8D18ED0851}"/>
                  </a:ext>
                </a:extLst>
              </p:cNvPr>
              <p:cNvSpPr txBox="1"/>
              <p:nvPr/>
            </p:nvSpPr>
            <p:spPr>
              <a:xfrm>
                <a:off x="7584021" y="6210004"/>
                <a:ext cx="2879987" cy="851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schemeClr val="bg1"/>
                    </a:solidFill>
                    <a:latin typeface="Chu Văn An (Uni)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𝑷𝑵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schemeClr val="bg1"/>
                    </a:solidFill>
                    <a:latin typeface="Chu Văn An (Uni)"/>
                    <a:ea typeface="Calibri" panose="020F0502020204030204" pitchFamily="34" charset="0"/>
                  </a:rPr>
                  <a:t>.</a:t>
                </a:r>
                <a:endParaRPr lang="en-US" b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30F3C201-3EB6-45A0-A12E-1B8D18ED0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4021" y="6210004"/>
                <a:ext cx="2879987" cy="851544"/>
              </a:xfrm>
              <a:prstGeom prst="rect">
                <a:avLst/>
              </a:prstGeom>
              <a:blipFill>
                <a:blip r:embed="rId6"/>
                <a:stretch>
                  <a:fillRect t="-5036" r="-8034" b="-34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7CE7B0E-E296-48E1-B874-9DB3F2946D11}"/>
                  </a:ext>
                </a:extLst>
              </p:cNvPr>
              <p:cNvSpPr txBox="1"/>
              <p:nvPr/>
            </p:nvSpPr>
            <p:spPr>
              <a:xfrm>
                <a:off x="13343995" y="6210004"/>
                <a:ext cx="2951986" cy="851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𝑵𝑴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schemeClr val="bg1"/>
                    </a:solidFill>
                    <a:latin typeface="Chu Văn An (Uni)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𝑵𝑷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schemeClr val="bg1"/>
                    </a:solidFill>
                    <a:latin typeface="Chu Văn An (Uni)"/>
                    <a:ea typeface="Calibri" panose="020F0502020204030204" pitchFamily="34" charset="0"/>
                  </a:rPr>
                  <a:t>.</a:t>
                </a:r>
                <a:endParaRPr lang="en-US" b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07CE7B0E-E296-48E1-B874-9DB3F2946D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3995" y="6210004"/>
                <a:ext cx="2951986" cy="851544"/>
              </a:xfrm>
              <a:prstGeom prst="rect">
                <a:avLst/>
              </a:prstGeom>
              <a:blipFill>
                <a:blip r:embed="rId7"/>
                <a:stretch>
                  <a:fillRect t="-5036" r="-5372" b="-34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EAE840A-3908-41D3-802A-4E301B8DFB2E}"/>
                  </a:ext>
                </a:extLst>
              </p:cNvPr>
              <p:cNvSpPr txBox="1"/>
              <p:nvPr/>
            </p:nvSpPr>
            <p:spPr>
              <a:xfrm>
                <a:off x="19319967" y="6210004"/>
                <a:ext cx="3023986" cy="8515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schemeClr val="bg1"/>
                    </a:solidFill>
                    <a:latin typeface="Chu Văn An (Uni)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en-US" sz="4400" b="1">
                    <a:solidFill>
                      <a:schemeClr val="bg1"/>
                    </a:solidFill>
                    <a:latin typeface="Chu Văn An (Uni)"/>
                    <a:ea typeface="Calibri" panose="020F0502020204030204" pitchFamily="34" charset="0"/>
                  </a:rPr>
                  <a:t>. </a:t>
                </a:r>
                <a:endParaRPr lang="en-US" b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EAE840A-3908-41D3-802A-4E301B8DFB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9967" y="6210004"/>
                <a:ext cx="3023986" cy="851544"/>
              </a:xfrm>
              <a:prstGeom prst="rect">
                <a:avLst/>
              </a:prstGeom>
              <a:blipFill>
                <a:blip r:embed="rId8"/>
                <a:stretch>
                  <a:fillRect t="-5036" r="-9879" b="-34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oogle Shape;421;p3">
            <a:extLst>
              <a:ext uri="{FF2B5EF4-FFF2-40B4-BE49-F238E27FC236}">
                <a16:creationId xmlns:a16="http://schemas.microsoft.com/office/drawing/2014/main" id="{EB6913F9-B0B9-44FA-914F-762B2EE9CBB4}"/>
              </a:ext>
            </a:extLst>
          </p:cNvPr>
          <p:cNvGrpSpPr/>
          <p:nvPr/>
        </p:nvGrpSpPr>
        <p:grpSpPr>
          <a:xfrm>
            <a:off x="17234" y="7584311"/>
            <a:ext cx="24060609" cy="5729514"/>
            <a:chOff x="65187" y="5099307"/>
            <a:chExt cx="24064960" cy="5730549"/>
          </a:xfrm>
        </p:grpSpPr>
        <p:sp>
          <p:nvSpPr>
            <p:cNvPr id="60" name="Google Shape;422;p3">
              <a:extLst>
                <a:ext uri="{FF2B5EF4-FFF2-40B4-BE49-F238E27FC236}">
                  <a16:creationId xmlns:a16="http://schemas.microsoft.com/office/drawing/2014/main" id="{522BEB19-6EF7-496E-B5EF-61F88911AF01}"/>
                </a:ext>
              </a:extLst>
            </p:cNvPr>
            <p:cNvSpPr/>
            <p:nvPr/>
          </p:nvSpPr>
          <p:spPr>
            <a:xfrm>
              <a:off x="355749" y="5693542"/>
              <a:ext cx="23774398" cy="5136314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1" name="Google Shape;423;p3">
              <a:extLst>
                <a:ext uri="{FF2B5EF4-FFF2-40B4-BE49-F238E27FC236}">
                  <a16:creationId xmlns:a16="http://schemas.microsoft.com/office/drawing/2014/main" id="{65E861F8-33AA-4B59-8F32-20C086F9F4E3}"/>
                </a:ext>
              </a:extLst>
            </p:cNvPr>
            <p:cNvGrpSpPr/>
            <p:nvPr/>
          </p:nvGrpSpPr>
          <p:grpSpPr>
            <a:xfrm>
              <a:off x="65187" y="5099307"/>
              <a:ext cx="3991941" cy="1079473"/>
              <a:chOff x="427137" y="5366007"/>
              <a:chExt cx="3991941" cy="1079473"/>
            </a:xfrm>
          </p:grpSpPr>
          <p:sp>
            <p:nvSpPr>
              <p:cNvPr id="62" name="Google Shape;424;p3">
                <a:extLst>
                  <a:ext uri="{FF2B5EF4-FFF2-40B4-BE49-F238E27FC236}">
                    <a16:creationId xmlns:a16="http://schemas.microsoft.com/office/drawing/2014/main" id="{336F0EAB-82EB-48FC-BEB7-F5018567EEC5}"/>
                  </a:ext>
                </a:extLst>
              </p:cNvPr>
              <p:cNvSpPr/>
              <p:nvPr/>
            </p:nvSpPr>
            <p:spPr>
              <a:xfrm rot="5400000" flipH="1">
                <a:off x="2506560" y="4419830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3" name="Google Shape;425;p3">
                <a:extLst>
                  <a:ext uri="{FF2B5EF4-FFF2-40B4-BE49-F238E27FC236}">
                    <a16:creationId xmlns:a16="http://schemas.microsoft.com/office/drawing/2014/main" id="{8A63F339-59A9-4867-AE8E-BCEB83458ED7}"/>
                  </a:ext>
                </a:extLst>
              </p:cNvPr>
              <p:cNvSpPr txBox="1"/>
              <p:nvPr/>
            </p:nvSpPr>
            <p:spPr>
              <a:xfrm>
                <a:off x="1370125" y="5503717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4" name="Google Shape;426;p3">
                <a:extLst>
                  <a:ext uri="{FF2B5EF4-FFF2-40B4-BE49-F238E27FC236}">
                    <a16:creationId xmlns:a16="http://schemas.microsoft.com/office/drawing/2014/main" id="{7DFBD9EC-9BE9-4F39-94F4-50C56A6B06E1}"/>
                  </a:ext>
                </a:extLst>
              </p:cNvPr>
              <p:cNvPicPr preferRelativeResize="0"/>
              <p:nvPr/>
            </p:nvPicPr>
            <p:blipFill rotWithShape="1">
              <a:blip r:embed="rId9">
                <a:alphaModFix/>
              </a:blip>
              <a:srcRect l="17950" t="14860" r="18922" b="25554"/>
              <a:stretch/>
            </p:blipFill>
            <p:spPr>
              <a:xfrm>
                <a:off x="427137" y="5366007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3B852B83-5314-4D4F-BA76-5FA4A5B74018}"/>
                  </a:ext>
                </a:extLst>
              </p:cNvPr>
              <p:cNvSpPr txBox="1"/>
              <p:nvPr/>
            </p:nvSpPr>
            <p:spPr>
              <a:xfrm>
                <a:off x="456054" y="10025985"/>
                <a:ext cx="12545108" cy="9080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492" algn="just"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hu Văn An (Uni)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GB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3B852B83-5314-4D4F-BA76-5FA4A5B74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54" y="10025985"/>
                <a:ext cx="12545108" cy="908029"/>
              </a:xfrm>
              <a:prstGeom prst="rect">
                <a:avLst/>
              </a:prstGeom>
              <a:blipFill>
                <a:blip r:embed="rId10"/>
                <a:stretch>
                  <a:fillRect t="-4027" b="-31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8E93620-59DA-4DA6-890E-E7CA755D844A}"/>
              </a:ext>
            </a:extLst>
          </p:cNvPr>
          <p:cNvCxnSpPr/>
          <p:nvPr/>
        </p:nvCxnSpPr>
        <p:spPr>
          <a:xfrm>
            <a:off x="13127996" y="10746131"/>
            <a:ext cx="8351961" cy="0"/>
          </a:xfrm>
          <a:prstGeom prst="line">
            <a:avLst/>
          </a:prstGeom>
          <a:ln w="762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7" name="Oval 66">
            <a:extLst>
              <a:ext uri="{FF2B5EF4-FFF2-40B4-BE49-F238E27FC236}">
                <a16:creationId xmlns:a16="http://schemas.microsoft.com/office/drawing/2014/main" id="{96748B35-07DC-4118-9B1E-4A44BB7E2066}"/>
              </a:ext>
            </a:extLst>
          </p:cNvPr>
          <p:cNvSpPr/>
          <p:nvPr/>
        </p:nvSpPr>
        <p:spPr>
          <a:xfrm>
            <a:off x="19967964" y="10602131"/>
            <a:ext cx="287999" cy="28799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E9E0E8B5-734A-4975-8672-C28C6EACC712}"/>
              </a:ext>
            </a:extLst>
          </p:cNvPr>
          <p:cNvSpPr/>
          <p:nvPr/>
        </p:nvSpPr>
        <p:spPr>
          <a:xfrm>
            <a:off x="16799979" y="10602131"/>
            <a:ext cx="287999" cy="28799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3EE2E975-FE3D-48A5-88E7-B31AB2B41D29}"/>
              </a:ext>
            </a:extLst>
          </p:cNvPr>
          <p:cNvSpPr/>
          <p:nvPr/>
        </p:nvSpPr>
        <p:spPr>
          <a:xfrm>
            <a:off x="14855988" y="10602131"/>
            <a:ext cx="287999" cy="287999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 Box 13">
            <a:extLst>
              <a:ext uri="{FF2B5EF4-FFF2-40B4-BE49-F238E27FC236}">
                <a16:creationId xmlns:a16="http://schemas.microsoft.com/office/drawing/2014/main" id="{B4A98C1A-6E4F-4D08-A5D3-EF0DBA453C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95964" y="10961981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 b="1"/>
              <a:t>P</a:t>
            </a:r>
          </a:p>
        </p:txBody>
      </p:sp>
      <p:sp>
        <p:nvSpPr>
          <p:cNvPr id="71" name="Text Box 13">
            <a:extLst>
              <a:ext uri="{FF2B5EF4-FFF2-40B4-BE49-F238E27FC236}">
                <a16:creationId xmlns:a16="http://schemas.microsoft.com/office/drawing/2014/main" id="{FEF14D73-625D-4C25-BB30-B27DAA8071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27979" y="10961981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 b="1"/>
              <a:t>N</a:t>
            </a:r>
          </a:p>
        </p:txBody>
      </p:sp>
      <p:sp>
        <p:nvSpPr>
          <p:cNvPr id="72" name="Text Box 13">
            <a:extLst>
              <a:ext uri="{FF2B5EF4-FFF2-40B4-BE49-F238E27FC236}">
                <a16:creationId xmlns:a16="http://schemas.microsoft.com/office/drawing/2014/main" id="{087263F7-8FCA-4038-9CF0-2BFBB4099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83988" y="10961981"/>
            <a:ext cx="866730" cy="707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000" b="1"/>
              <a:t>M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6B23711D-E3FF-440C-B58A-978AA42BD9E9}"/>
              </a:ext>
            </a:extLst>
          </p:cNvPr>
          <p:cNvSpPr txBox="1"/>
          <p:nvPr/>
        </p:nvSpPr>
        <p:spPr>
          <a:xfrm>
            <a:off x="384054" y="11321979"/>
            <a:ext cx="4391980" cy="823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492">
              <a:lnSpc>
                <a:spcPct val="115000"/>
              </a:lnSpc>
              <a:spcAft>
                <a:spcPts val="1000"/>
              </a:spcAft>
              <a:tabLst>
                <a:tab pos="5028697" algn="l"/>
              </a:tabLst>
            </a:pPr>
            <a:r>
              <a:rPr lang="en-US" sz="4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lang="en-US" sz="46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en-US" sz="4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6164D70F-CCD1-48E4-8D7F-4D4E69466C05}"/>
              </a:ext>
            </a:extLst>
          </p:cNvPr>
          <p:cNvSpPr txBox="1"/>
          <p:nvPr/>
        </p:nvSpPr>
        <p:spPr>
          <a:xfrm>
            <a:off x="816052" y="1890023"/>
            <a:ext cx="29085046" cy="7693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ÂU HỎI TRẮC NGHIỆM  </a:t>
            </a:r>
            <a:endParaRPr lang="en-US" sz="4400" b="1" dirty="0">
              <a:solidFill>
                <a:schemeClr val="tx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8733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" grpId="0" animBg="1"/>
      <p:bldP spid="66" grpId="0"/>
      <p:bldP spid="67" grpId="0" animBg="1"/>
      <p:bldP spid="68" grpId="0" animBg="1"/>
      <p:bldP spid="69" grpId="0" animBg="1"/>
      <p:bldP spid="70" grpId="0"/>
      <p:bldP spid="71" grpId="0"/>
      <p:bldP spid="72" grpId="0"/>
      <p:bldP spid="7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7" name="Google Shape;427;p3"/>
          <p:cNvGrpSpPr/>
          <p:nvPr/>
        </p:nvGrpSpPr>
        <p:grpSpPr>
          <a:xfrm>
            <a:off x="888052" y="4626010"/>
            <a:ext cx="23183894" cy="4967978"/>
            <a:chOff x="424141" y="621365"/>
            <a:chExt cx="11110602" cy="2484438"/>
          </a:xfrm>
        </p:grpSpPr>
        <p:sp>
          <p:nvSpPr>
            <p:cNvPr id="428" name="Google Shape;428;p3"/>
            <p:cNvSpPr/>
            <p:nvPr/>
          </p:nvSpPr>
          <p:spPr>
            <a:xfrm>
              <a:off x="907211" y="1329490"/>
              <a:ext cx="10627532" cy="50408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29" name="Google Shape;429;p3"/>
            <p:cNvSpPr/>
            <p:nvPr/>
          </p:nvSpPr>
          <p:spPr>
            <a:xfrm>
              <a:off x="424141" y="13174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0" name="Google Shape;430;p3"/>
            <p:cNvSpPr/>
            <p:nvPr/>
          </p:nvSpPr>
          <p:spPr>
            <a:xfrm>
              <a:off x="907211" y="621365"/>
              <a:ext cx="10627532" cy="57610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1" name="Google Shape;431;p3"/>
            <p:cNvSpPr/>
            <p:nvPr/>
          </p:nvSpPr>
          <p:spPr>
            <a:xfrm>
              <a:off x="424141" y="69337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2" name="Google Shape;432;p3"/>
            <p:cNvSpPr/>
            <p:nvPr/>
          </p:nvSpPr>
          <p:spPr>
            <a:xfrm>
              <a:off x="907211" y="1965602"/>
              <a:ext cx="10627532" cy="50408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3" name="Google Shape;433;p3"/>
            <p:cNvSpPr/>
            <p:nvPr/>
          </p:nvSpPr>
          <p:spPr>
            <a:xfrm>
              <a:off x="424141" y="194159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4" name="Google Shape;434;p3"/>
            <p:cNvSpPr/>
            <p:nvPr/>
          </p:nvSpPr>
          <p:spPr>
            <a:xfrm>
              <a:off x="907211" y="2601714"/>
              <a:ext cx="10627532" cy="50408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5" name="Google Shape;435;p3"/>
            <p:cNvSpPr/>
            <p:nvPr/>
          </p:nvSpPr>
          <p:spPr>
            <a:xfrm>
              <a:off x="424141" y="256570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36" name="Google Shape;436;p3"/>
          <p:cNvSpPr/>
          <p:nvPr/>
        </p:nvSpPr>
        <p:spPr>
          <a:xfrm>
            <a:off x="888053" y="7217999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/>
            <a:r>
              <a:rPr lang="en-US" sz="6398" dirty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sz="6398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7" name="Google Shape;437;p3"/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8" name="Google Shape;438;p3"/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9" name="Google Shape;439;p3"/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0" name="Google Shape;440;p3"/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441" name="Google Shape;441;p3"/>
          <p:cNvGrpSpPr/>
          <p:nvPr/>
        </p:nvGrpSpPr>
        <p:grpSpPr>
          <a:xfrm>
            <a:off x="33339" y="2743945"/>
            <a:ext cx="24085904" cy="1738068"/>
            <a:chOff x="923003" y="3917552"/>
            <a:chExt cx="24090260" cy="1738382"/>
          </a:xfrm>
        </p:grpSpPr>
        <p:sp>
          <p:nvSpPr>
            <p:cNvPr id="442" name="Google Shape;442;p3"/>
            <p:cNvSpPr/>
            <p:nvPr/>
          </p:nvSpPr>
          <p:spPr>
            <a:xfrm>
              <a:off x="1272210" y="4426858"/>
              <a:ext cx="23741053" cy="122907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444" name="Google Shape;444;p3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45" name="Google Shape;445;p3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446" name="Google Shape;446;p3"/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endParaRPr b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447" name="Google Shape;447;p3"/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/>
                  <a:r>
                    <a:rPr lang="en-US" sz="4600" b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4</a:t>
                  </a:r>
                  <a:endParaRPr sz="4600" b="1" dirty="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448" name="Google Shape;448;p3"/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7" name="Google Shape;421;p3">
            <a:extLst>
              <a:ext uri="{FF2B5EF4-FFF2-40B4-BE49-F238E27FC236}">
                <a16:creationId xmlns:a16="http://schemas.microsoft.com/office/drawing/2014/main" id="{236F3A56-3FE8-4F55-836D-A2AEB2893116}"/>
              </a:ext>
            </a:extLst>
          </p:cNvPr>
          <p:cNvGrpSpPr/>
          <p:nvPr/>
        </p:nvGrpSpPr>
        <p:grpSpPr>
          <a:xfrm>
            <a:off x="168056" y="9809986"/>
            <a:ext cx="23770100" cy="3560658"/>
            <a:chOff x="353961" y="7409247"/>
            <a:chExt cx="23774398" cy="3970094"/>
          </a:xfrm>
        </p:grpSpPr>
        <p:sp>
          <p:nvSpPr>
            <p:cNvPr id="48" name="Google Shape;422;p3">
              <a:extLst>
                <a:ext uri="{FF2B5EF4-FFF2-40B4-BE49-F238E27FC236}">
                  <a16:creationId xmlns:a16="http://schemas.microsoft.com/office/drawing/2014/main" id="{C95FE64E-3AB1-458C-8559-41BB16CC6054}"/>
                </a:ext>
              </a:extLst>
            </p:cNvPr>
            <p:cNvSpPr/>
            <p:nvPr/>
          </p:nvSpPr>
          <p:spPr>
            <a:xfrm>
              <a:off x="353961" y="7650084"/>
              <a:ext cx="23774398" cy="372925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lang="en-US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9" name="Google Shape;423;p3">
              <a:extLst>
                <a:ext uri="{FF2B5EF4-FFF2-40B4-BE49-F238E27FC236}">
                  <a16:creationId xmlns:a16="http://schemas.microsoft.com/office/drawing/2014/main" id="{10851807-E74D-4B90-93B4-9DC3710C9B04}"/>
                </a:ext>
              </a:extLst>
            </p:cNvPr>
            <p:cNvGrpSpPr/>
            <p:nvPr/>
          </p:nvGrpSpPr>
          <p:grpSpPr>
            <a:xfrm>
              <a:off x="362119" y="7409247"/>
              <a:ext cx="3780387" cy="1100141"/>
              <a:chOff x="724069" y="7675947"/>
              <a:chExt cx="3780387" cy="1100141"/>
            </a:xfrm>
          </p:grpSpPr>
          <p:sp>
            <p:nvSpPr>
              <p:cNvPr id="50" name="Google Shape;424;p3">
                <a:extLst>
                  <a:ext uri="{FF2B5EF4-FFF2-40B4-BE49-F238E27FC236}">
                    <a16:creationId xmlns:a16="http://schemas.microsoft.com/office/drawing/2014/main" id="{AFD95010-452C-4B75-8BEE-2E3BDB172881}"/>
                  </a:ext>
                </a:extLst>
              </p:cNvPr>
              <p:cNvSpPr/>
              <p:nvPr/>
            </p:nvSpPr>
            <p:spPr>
              <a:xfrm rot="5400000" flipH="1">
                <a:off x="2484357" y="6699641"/>
                <a:ext cx="1043793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1" name="Google Shape;425;p3">
                <a:extLst>
                  <a:ext uri="{FF2B5EF4-FFF2-40B4-BE49-F238E27FC236}">
                    <a16:creationId xmlns:a16="http://schemas.microsoft.com/office/drawing/2014/main" id="{7DE69060-29FF-4E55-9962-08983532F405}"/>
                  </a:ext>
                </a:extLst>
              </p:cNvPr>
              <p:cNvSpPr txBox="1"/>
              <p:nvPr/>
            </p:nvSpPr>
            <p:spPr>
              <a:xfrm>
                <a:off x="1724089" y="7827657"/>
                <a:ext cx="2754475" cy="892081"/>
              </a:xfrm>
              <a:prstGeom prst="rect">
                <a:avLst/>
              </a:prstGeom>
              <a:solidFill>
                <a:srgbClr val="BBD6EE"/>
              </a:solidFill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52" name="Google Shape;426;p3">
                <a:extLst>
                  <a:ext uri="{FF2B5EF4-FFF2-40B4-BE49-F238E27FC236}">
                    <a16:creationId xmlns:a16="http://schemas.microsoft.com/office/drawing/2014/main" id="{F64BE380-A7DB-4BB9-8B3D-DF8F0985539E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7950" t="14860" r="18922" b="25554"/>
              <a:stretch/>
            </p:blipFill>
            <p:spPr>
              <a:xfrm>
                <a:off x="724069" y="7777593"/>
                <a:ext cx="1015317" cy="998495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3E77372C-93EA-468D-8B6C-52CBA4B945EF}"/>
              </a:ext>
            </a:extLst>
          </p:cNvPr>
          <p:cNvSpPr txBox="1"/>
          <p:nvPr/>
        </p:nvSpPr>
        <p:spPr>
          <a:xfrm>
            <a:off x="4128037" y="3474016"/>
            <a:ext cx="11497879" cy="7814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1000"/>
              </a:spcAft>
              <a:buClr>
                <a:srgbClr val="0000FF"/>
              </a:buClr>
              <a:tabLst>
                <a:tab pos="628587" algn="l"/>
              </a:tabLst>
            </a:pPr>
            <a:r>
              <a:rPr lang="vi-VN" sz="4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t biểu nào sau đây đúng?</a:t>
            </a:r>
            <a:endParaRPr lang="en-US" sz="46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63DEC62-E715-4663-9DB3-D0174C90A6EC}"/>
              </a:ext>
            </a:extLst>
          </p:cNvPr>
          <p:cNvSpPr txBox="1"/>
          <p:nvPr/>
        </p:nvSpPr>
        <p:spPr>
          <a:xfrm>
            <a:off x="2763935" y="4842010"/>
            <a:ext cx="20876012" cy="8001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vectơ không bằng nhau thì </a:t>
            </a:r>
            <a:r>
              <a:rPr lang="en-US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</a:t>
            </a:r>
            <a:r>
              <a:rPr lang="vi-VN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ộ dài của chúng không bằng nhau.</a:t>
            </a:r>
            <a:endParaRPr lang="en-US" sz="4600" b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F354337-39BF-4EB0-8270-B1F3F2E3EDE3}"/>
              </a:ext>
            </a:extLst>
          </p:cNvPr>
          <p:cNvSpPr txBox="1"/>
          <p:nvPr/>
        </p:nvSpPr>
        <p:spPr>
          <a:xfrm>
            <a:off x="2112047" y="6138003"/>
            <a:ext cx="20735904" cy="823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492">
              <a:lnSpc>
                <a:spcPct val="115000"/>
              </a:lnSpc>
              <a:spcAft>
                <a:spcPts val="1000"/>
              </a:spcAft>
            </a:pPr>
            <a:r>
              <a:rPr lang="vi-VN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vectơ không bằng nhau thì chúng không cùng phương.</a:t>
            </a:r>
            <a:endParaRPr lang="en-US" sz="4600" b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6A199B61-64E1-4D03-9F84-184999F93189}"/>
              </a:ext>
            </a:extLst>
          </p:cNvPr>
          <p:cNvSpPr txBox="1"/>
          <p:nvPr/>
        </p:nvSpPr>
        <p:spPr>
          <a:xfrm>
            <a:off x="2112047" y="7361997"/>
            <a:ext cx="20303906" cy="823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492" algn="just">
              <a:lnSpc>
                <a:spcPct val="115000"/>
              </a:lnSpc>
              <a:spcAft>
                <a:spcPts val="1000"/>
              </a:spcAft>
            </a:pPr>
            <a:r>
              <a:rPr lang="vi-VN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vectơ bằng nhau thì có giá trùng nhau hoặc song song nhau.</a:t>
            </a:r>
            <a:endParaRPr lang="en-US" sz="4600" b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C8E6F4FF-8D3E-46A9-9E81-CE388D088FB6}"/>
              </a:ext>
            </a:extLst>
          </p:cNvPr>
          <p:cNvSpPr txBox="1"/>
          <p:nvPr/>
        </p:nvSpPr>
        <p:spPr>
          <a:xfrm>
            <a:off x="2112047" y="8585992"/>
            <a:ext cx="20015907" cy="823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492" algn="just">
              <a:lnSpc>
                <a:spcPct val="115000"/>
              </a:lnSpc>
              <a:spcAft>
                <a:spcPts val="1000"/>
              </a:spcAft>
            </a:pPr>
            <a:r>
              <a:rPr lang="vi-VN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vectơ có độ dài không bằng nhau thì không cùng hướng.</a:t>
            </a:r>
            <a:endParaRPr lang="en-US" sz="4600" b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D0ABB2A-CD36-4C2F-8EEA-9DC8CA48A183}"/>
                  </a:ext>
                </a:extLst>
              </p:cNvPr>
              <p:cNvSpPr txBox="1"/>
              <p:nvPr/>
            </p:nvSpPr>
            <p:spPr>
              <a:xfrm>
                <a:off x="-407942" y="10770078"/>
                <a:ext cx="23399892" cy="8954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492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4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i. Ví dụ 2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ong tam giác đều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D0ABB2A-CD36-4C2F-8EEA-9DC8CA48A1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7942" y="10770078"/>
                <a:ext cx="23399892" cy="895462"/>
              </a:xfrm>
              <a:prstGeom prst="rect">
                <a:avLst/>
              </a:prstGeom>
              <a:blipFill>
                <a:blip r:embed="rId5"/>
                <a:stretch>
                  <a:fillRect t="-340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85D2B6B9-CC3A-4FB1-B772-3E64DB2F197D}"/>
                  </a:ext>
                </a:extLst>
              </p:cNvPr>
              <p:cNvSpPr txBox="1"/>
              <p:nvPr/>
            </p:nvSpPr>
            <p:spPr>
              <a:xfrm>
                <a:off x="-407941" y="11681978"/>
                <a:ext cx="29105031" cy="8954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492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400" b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vi-VN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i. Ví dụ: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ong hình bình hàn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85D2B6B9-CC3A-4FB1-B772-3E64DB2F19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7941" y="11681978"/>
                <a:ext cx="29105031" cy="895462"/>
              </a:xfrm>
              <a:prstGeom prst="rect">
                <a:avLst/>
              </a:prstGeom>
              <a:blipFill>
                <a:blip r:embed="rId6"/>
                <a:stretch>
                  <a:fillRect t="-2721" b="-2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>
            <a:extLst>
              <a:ext uri="{FF2B5EF4-FFF2-40B4-BE49-F238E27FC236}">
                <a16:creationId xmlns:a16="http://schemas.microsoft.com/office/drawing/2014/main" id="{0DDA4612-C3DA-44D9-9FB6-515EEBB5AFB5}"/>
              </a:ext>
            </a:extLst>
          </p:cNvPr>
          <p:cNvSpPr txBox="1"/>
          <p:nvPr/>
        </p:nvSpPr>
        <p:spPr>
          <a:xfrm>
            <a:off x="-407941" y="12473975"/>
            <a:ext cx="29105031" cy="7921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492" algn="just">
              <a:lnSpc>
                <a:spcPct val="115000"/>
              </a:lnSpc>
              <a:spcAft>
                <a:spcPts val="1000"/>
              </a:spcAft>
            </a:pPr>
            <a:r>
              <a:rPr lang="en-US" sz="4400" b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. </a:t>
            </a:r>
            <a:endParaRPr lang="en-US" sz="40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4DD64AB2-D5EA-4CEF-84DF-2304A67268DA}"/>
              </a:ext>
            </a:extLst>
          </p:cNvPr>
          <p:cNvSpPr txBox="1"/>
          <p:nvPr/>
        </p:nvSpPr>
        <p:spPr>
          <a:xfrm>
            <a:off x="1320050" y="1962023"/>
            <a:ext cx="29077553" cy="7693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ÂU HỎI TRẮC NGHIỆM  </a:t>
            </a:r>
            <a:endParaRPr lang="en-US" sz="4400" b="1" dirty="0">
              <a:solidFill>
                <a:schemeClr val="tx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7075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" grpId="0" animBg="1"/>
      <p:bldP spid="55" grpId="0"/>
      <p:bldP spid="57" grpId="0"/>
      <p:bldP spid="6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56240"/>
            <a:ext cx="21333416" cy="1370088"/>
            <a:chOff x="241306" y="1268432"/>
            <a:chExt cx="10223783" cy="68516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2205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268432"/>
              <a:ext cx="173333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70235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336332"/>
              <a:ext cx="202904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6997717" y="5446689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D</a:t>
            </a:r>
            <a:endParaRPr kumimoji="0" sz="6398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15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54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9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6</a:t>
            </a:r>
            <a:endParaRPr kumimoji="0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marL="0" marR="0" lvl="0" indent="0" algn="ctr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 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5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3993771" y="3070918"/>
                <a:ext cx="19951267" cy="2567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 algn="just">
                  <a:lnSpc>
                    <a:spcPct val="120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771" y="3070918"/>
                <a:ext cx="19951267" cy="2567882"/>
              </a:xfrm>
              <a:prstGeom prst="rect">
                <a:avLst/>
              </a:prstGeom>
              <a:blipFill>
                <a:blip r:embed="rId4"/>
                <a:stretch>
                  <a:fillRect l="-1375" t="-3325" r="-1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18462" y="5588387"/>
                <a:ext cx="341882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8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8462" y="5588387"/>
                <a:ext cx="341882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678400" y="5559131"/>
                <a:ext cx="4367221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599815" algn="l"/>
                    <a:tab pos="5039995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8400" y="5559131"/>
                <a:ext cx="4367221" cy="9852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55075" y="6662702"/>
            <a:ext cx="24075438" cy="70532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7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846136" y="5463672"/>
                <a:ext cx="2825389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2177060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36" y="5463672"/>
                <a:ext cx="2825389" cy="925446"/>
              </a:xfrm>
              <a:prstGeom prst="rect">
                <a:avLst/>
              </a:prstGeom>
              <a:blipFill>
                <a:blip r:embed="rId8"/>
                <a:stretch>
                  <a:fillRect t="-5921" r="-8836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717387" y="5486400"/>
                <a:ext cx="346421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20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</m:oMath>
                </a14:m>
                <a:r>
                  <a:rPr lang="vi-VN" sz="48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7387" y="5486400"/>
                <a:ext cx="3464213" cy="830997"/>
              </a:xfrm>
              <a:prstGeom prst="rect">
                <a:avLst/>
              </a:prstGeom>
              <a:blipFill>
                <a:blip r:embed="rId9"/>
                <a:stretch>
                  <a:fillRect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/>
              <p:nvPr/>
            </p:nvSpPr>
            <p:spPr>
              <a:xfrm>
                <a:off x="349144" y="8181914"/>
                <a:ext cx="21433887" cy="12693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44" y="8181914"/>
                <a:ext cx="21433887" cy="1269386"/>
              </a:xfrm>
              <a:prstGeom prst="rect">
                <a:avLst/>
              </a:prstGeom>
              <a:blipFill>
                <a:blip r:embed="rId10"/>
                <a:stretch>
                  <a:fillRect b="-9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4638C697-C873-41A4-B5AE-A72C0C6F9D8F}"/>
              </a:ext>
            </a:extLst>
          </p:cNvPr>
          <p:cNvSpPr txBox="1"/>
          <p:nvPr/>
        </p:nvSpPr>
        <p:spPr>
          <a:xfrm>
            <a:off x="601032" y="9609862"/>
            <a:ext cx="8783959" cy="7648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737360" algn="l"/>
              </a:tabLst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D7D07276-445D-4140-816C-44A6465FC27C}"/>
              </a:ext>
            </a:extLst>
          </p:cNvPr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8412" y="7505661"/>
            <a:ext cx="5234046" cy="58452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67021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4" grpId="0"/>
      <p:bldP spid="4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7" name="Google Shape;427;p3"/>
          <p:cNvGrpSpPr/>
          <p:nvPr/>
        </p:nvGrpSpPr>
        <p:grpSpPr>
          <a:xfrm>
            <a:off x="506539" y="5256240"/>
            <a:ext cx="22917408" cy="1370088"/>
            <a:chOff x="241306" y="1268432"/>
            <a:chExt cx="10982892" cy="685168"/>
          </a:xfrm>
        </p:grpSpPr>
        <p:sp>
          <p:nvSpPr>
            <p:cNvPr id="428" name="Google Shape;428;p3"/>
            <p:cNvSpPr/>
            <p:nvPr/>
          </p:nvSpPr>
          <p:spPr>
            <a:xfrm>
              <a:off x="3283023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29" name="Google Shape;429;p3"/>
            <p:cNvSpPr/>
            <p:nvPr/>
          </p:nvSpPr>
          <p:spPr>
            <a:xfrm>
              <a:off x="3019829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0" name="Google Shape;430;p3"/>
            <p:cNvSpPr/>
            <p:nvPr/>
          </p:nvSpPr>
          <p:spPr>
            <a:xfrm>
              <a:off x="531851" y="1268432"/>
              <a:ext cx="187873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1" name="Google Shape;431;p3"/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2" name="Google Shape;432;p3"/>
            <p:cNvSpPr/>
            <p:nvPr/>
          </p:nvSpPr>
          <p:spPr>
            <a:xfrm>
              <a:off x="5864084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3" name="Google Shape;433;p3"/>
            <p:cNvSpPr/>
            <p:nvPr/>
          </p:nvSpPr>
          <p:spPr>
            <a:xfrm>
              <a:off x="5607702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4" name="Google Shape;434;p3"/>
            <p:cNvSpPr/>
            <p:nvPr/>
          </p:nvSpPr>
          <p:spPr>
            <a:xfrm>
              <a:off x="8903592" y="1336332"/>
              <a:ext cx="2320606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5" name="Google Shape;435;p3"/>
            <p:cNvSpPr/>
            <p:nvPr/>
          </p:nvSpPr>
          <p:spPr>
            <a:xfrm>
              <a:off x="8575130" y="138915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36" name="Google Shape;436;p3"/>
          <p:cNvSpPr/>
          <p:nvPr/>
        </p:nvSpPr>
        <p:spPr>
          <a:xfrm>
            <a:off x="17954969" y="5497682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/>
            <a:r>
              <a:rPr lang="en-US" sz="6398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D</a:t>
            </a:r>
            <a:endParaRPr sz="6398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7" name="Google Shape;437;p3"/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8" name="Google Shape;438;p3"/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9" name="Google Shape;439;p3"/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0" name="Google Shape;440;p3"/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441" name="Google Shape;441;p3"/>
          <p:cNvGrpSpPr/>
          <p:nvPr/>
        </p:nvGrpSpPr>
        <p:grpSpPr>
          <a:xfrm>
            <a:off x="33339" y="2743945"/>
            <a:ext cx="24085904" cy="2202650"/>
            <a:chOff x="923003" y="3917552"/>
            <a:chExt cx="24090260" cy="2203048"/>
          </a:xfrm>
        </p:grpSpPr>
        <p:sp>
          <p:nvSpPr>
            <p:cNvPr id="442" name="Google Shape;442;p3"/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444" name="Google Shape;444;p3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45" name="Google Shape;445;p3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446" name="Google Shape;446;p3"/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endParaRPr b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447" name="Google Shape;447;p3"/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/>
                  <a:r>
                    <a:rPr lang="en-US" sz="4600" b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6</a:t>
                  </a:r>
                  <a:endParaRPr sz="4600" b="1" dirty="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448" name="Google Shape;448;p3"/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7" name="Google Shape;421;p3">
            <a:extLst>
              <a:ext uri="{FF2B5EF4-FFF2-40B4-BE49-F238E27FC236}">
                <a16:creationId xmlns:a16="http://schemas.microsoft.com/office/drawing/2014/main" id="{236F3A56-3FE8-4F55-836D-A2AEB2893116}"/>
              </a:ext>
            </a:extLst>
          </p:cNvPr>
          <p:cNvGrpSpPr/>
          <p:nvPr/>
        </p:nvGrpSpPr>
        <p:grpSpPr>
          <a:xfrm>
            <a:off x="306950" y="7406551"/>
            <a:ext cx="23770100" cy="5319164"/>
            <a:chOff x="811360" y="5755686"/>
            <a:chExt cx="23774398" cy="7481993"/>
          </a:xfrm>
        </p:grpSpPr>
        <p:sp>
          <p:nvSpPr>
            <p:cNvPr id="48" name="Google Shape;422;p3">
              <a:extLst>
                <a:ext uri="{FF2B5EF4-FFF2-40B4-BE49-F238E27FC236}">
                  <a16:creationId xmlns:a16="http://schemas.microsoft.com/office/drawing/2014/main" id="{C95FE64E-3AB1-458C-8559-41BB16CC6054}"/>
                </a:ext>
              </a:extLst>
            </p:cNvPr>
            <p:cNvSpPr/>
            <p:nvPr/>
          </p:nvSpPr>
          <p:spPr>
            <a:xfrm>
              <a:off x="811360" y="6799172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9" name="Google Shape;423;p3">
              <a:extLst>
                <a:ext uri="{FF2B5EF4-FFF2-40B4-BE49-F238E27FC236}">
                  <a16:creationId xmlns:a16="http://schemas.microsoft.com/office/drawing/2014/main" id="{10851807-E74D-4B90-93B4-9DC3710C9B04}"/>
                </a:ext>
              </a:extLst>
            </p:cNvPr>
            <p:cNvGrpSpPr/>
            <p:nvPr/>
          </p:nvGrpSpPr>
          <p:grpSpPr>
            <a:xfrm>
              <a:off x="848478" y="5755686"/>
              <a:ext cx="4043789" cy="1830493"/>
              <a:chOff x="1210428" y="6022386"/>
              <a:chExt cx="4043789" cy="1830493"/>
            </a:xfrm>
          </p:grpSpPr>
          <p:sp>
            <p:nvSpPr>
              <p:cNvPr id="50" name="Google Shape;424;p3">
                <a:extLst>
                  <a:ext uri="{FF2B5EF4-FFF2-40B4-BE49-F238E27FC236}">
                    <a16:creationId xmlns:a16="http://schemas.microsoft.com/office/drawing/2014/main" id="{AFD95010-452C-4B75-8BEE-2E3BDB172881}"/>
                  </a:ext>
                </a:extLst>
              </p:cNvPr>
              <p:cNvSpPr/>
              <p:nvPr/>
            </p:nvSpPr>
            <p:spPr>
              <a:xfrm rot="5400000" flipH="1">
                <a:off x="3082659" y="5307775"/>
                <a:ext cx="1346712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1" name="Google Shape;425;p3">
                <a:extLst>
                  <a:ext uri="{FF2B5EF4-FFF2-40B4-BE49-F238E27FC236}">
                    <a16:creationId xmlns:a16="http://schemas.microsoft.com/office/drawing/2014/main" id="{7DE69060-29FF-4E55-9962-08983532F405}"/>
                  </a:ext>
                </a:extLst>
              </p:cNvPr>
              <p:cNvSpPr txBox="1"/>
              <p:nvPr/>
            </p:nvSpPr>
            <p:spPr>
              <a:xfrm>
                <a:off x="2185800" y="6335173"/>
                <a:ext cx="2872840" cy="112540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52" name="Google Shape;426;p3">
                <a:extLst>
                  <a:ext uri="{FF2B5EF4-FFF2-40B4-BE49-F238E27FC236}">
                    <a16:creationId xmlns:a16="http://schemas.microsoft.com/office/drawing/2014/main" id="{F64BE380-A7DB-4BB9-8B3D-DF8F0985539E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7950" t="14860" r="18922" b="25554"/>
              <a:stretch/>
            </p:blipFill>
            <p:spPr>
              <a:xfrm>
                <a:off x="1210428" y="6022386"/>
                <a:ext cx="1058947" cy="183049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40950D77-DEEF-4317-8E9C-781A7B3C4A2D}"/>
              </a:ext>
            </a:extLst>
          </p:cNvPr>
          <p:cNvSpPr txBox="1"/>
          <p:nvPr/>
        </p:nvSpPr>
        <p:spPr>
          <a:xfrm>
            <a:off x="16223982" y="10972056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A483D31-C306-4D0D-AF2E-093AF7BF1474}"/>
                  </a:ext>
                </a:extLst>
              </p:cNvPr>
              <p:cNvSpPr txBox="1"/>
              <p:nvPr/>
            </p:nvSpPr>
            <p:spPr>
              <a:xfrm>
                <a:off x="2976043" y="3690015"/>
                <a:ext cx="17877275" cy="8001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Calibri"/>
                  </a:rPr>
                  <a:t>Cho hình vuông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Calibri"/>
                        <a:cs typeface="Calibri"/>
                        <a:sym typeface="Calibri"/>
                      </a:rPr>
                      <m:t>𝑨𝑩𝑪𝑫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Calibri"/>
                  </a:rPr>
                  <a:t>. Khẳng định nào sau đây đúng ?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2A483D31-C306-4D0D-AF2E-093AF7BF14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6043" y="3690015"/>
                <a:ext cx="17877275" cy="800126"/>
              </a:xfrm>
              <a:prstGeom prst="rect">
                <a:avLst/>
              </a:prstGeom>
              <a:blipFill>
                <a:blip r:embed="rId5"/>
                <a:stretch>
                  <a:fillRect t="-16667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C12CC635-DBB3-4006-9D32-48C591071051}"/>
                  </a:ext>
                </a:extLst>
              </p:cNvPr>
              <p:cNvSpPr/>
              <p:nvPr/>
            </p:nvSpPr>
            <p:spPr>
              <a:xfrm>
                <a:off x="1752049" y="5346007"/>
                <a:ext cx="2994960" cy="9253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𝑫</m:t>
                          </m:r>
                        </m:e>
                      </m:acc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C12CC635-DBB3-4006-9D32-48C5910710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049" y="5346007"/>
                <a:ext cx="2994960" cy="92533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624CCB6A-6EEB-4978-92E0-989297C16912}"/>
                  </a:ext>
                </a:extLst>
              </p:cNvPr>
              <p:cNvSpPr/>
              <p:nvPr/>
            </p:nvSpPr>
            <p:spPr>
              <a:xfrm>
                <a:off x="18959969" y="5490006"/>
                <a:ext cx="4793321" cy="11922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624CCB6A-6EEB-4978-92E0-989297C169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9969" y="5490006"/>
                <a:ext cx="4793321" cy="11922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FAC4460-A991-4E21-9D9F-02C07F6B1BB8}"/>
                  </a:ext>
                </a:extLst>
              </p:cNvPr>
              <p:cNvSpPr/>
              <p:nvPr/>
            </p:nvSpPr>
            <p:spPr>
              <a:xfrm>
                <a:off x="7584022" y="5418007"/>
                <a:ext cx="2994960" cy="9253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𝑪𝑫</m:t>
                          </m:r>
                        </m:e>
                      </m:acc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FAC4460-A991-4E21-9D9F-02C07F6B1B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4022" y="5418007"/>
                <a:ext cx="2994960" cy="92533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6837D405-8941-4214-9D44-80E36C8219BD}"/>
                  </a:ext>
                </a:extLst>
              </p:cNvPr>
              <p:cNvSpPr/>
              <p:nvPr/>
            </p:nvSpPr>
            <p:spPr>
              <a:xfrm>
                <a:off x="13055997" y="5418007"/>
                <a:ext cx="3832913" cy="11922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6837D405-8941-4214-9D44-80E36C8219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5997" y="5418007"/>
                <a:ext cx="3832913" cy="119224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25750D7-8DCA-4A8E-AE0D-985F97FFA1F7}"/>
                  </a:ext>
                </a:extLst>
              </p:cNvPr>
              <p:cNvSpPr txBox="1"/>
              <p:nvPr/>
            </p:nvSpPr>
            <p:spPr>
              <a:xfrm>
                <a:off x="600054" y="8801991"/>
                <a:ext cx="22031898" cy="187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rad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endParaRPr 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6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⇒</a:t>
                </a:r>
                <a:r>
                  <a:rPr lang="en-US" sz="44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</m:oMath>
                </a14:m>
                <a:endParaRPr 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25750D7-8DCA-4A8E-AE0D-985F97FFA1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54" y="8801991"/>
                <a:ext cx="22031898" cy="1877348"/>
              </a:xfrm>
              <a:prstGeom prst="rect">
                <a:avLst/>
              </a:prstGeom>
              <a:blipFill>
                <a:blip r:embed="rId10"/>
                <a:stretch>
                  <a:fillRect l="-1189" t="-3896" b="-6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4C6C836A-C11E-44D2-A0B0-9FC8ED9A5826}"/>
              </a:ext>
            </a:extLst>
          </p:cNvPr>
          <p:cNvSpPr txBox="1"/>
          <p:nvPr/>
        </p:nvSpPr>
        <p:spPr>
          <a:xfrm>
            <a:off x="617" y="10889982"/>
            <a:ext cx="8783959" cy="7921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492">
              <a:lnSpc>
                <a:spcPct val="115000"/>
              </a:lnSpc>
              <a:spcAft>
                <a:spcPts val="1000"/>
              </a:spcAft>
              <a:tabLst>
                <a:tab pos="5028697" algn="l"/>
              </a:tabLst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FA6E075F-E2BF-4004-B05D-97EA59AAC705}"/>
              </a:ext>
            </a:extLst>
          </p:cNvPr>
          <p:cNvSpPr txBox="1"/>
          <p:nvPr/>
        </p:nvSpPr>
        <p:spPr>
          <a:xfrm>
            <a:off x="816053" y="1746024"/>
            <a:ext cx="29264907" cy="7693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ÂU HỎI TRẮC NGHIỆM  </a:t>
            </a:r>
            <a:endParaRPr lang="en-US" sz="4400" b="1" dirty="0">
              <a:solidFill>
                <a:schemeClr val="tx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213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" grpId="0" animBg="1"/>
      <p:bldP spid="43" grpId="0"/>
      <p:bldP spid="4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438962" y="4895486"/>
            <a:ext cx="21333416" cy="1983214"/>
            <a:chOff x="241306" y="1268432"/>
            <a:chExt cx="10223783" cy="68516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2205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268432"/>
              <a:ext cx="173333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70235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336332"/>
              <a:ext cx="202904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497399" y="5033213"/>
            <a:ext cx="1173746" cy="1483621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kumimoji="0" sz="6398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15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54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9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6</a:t>
            </a:r>
            <a:endParaRPr kumimoji="0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marL="0" marR="0" lvl="0" indent="0" algn="ctr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 </a:t>
                  </a:r>
                  <a:r>
                    <a:rPr kumimoji="0" lang="en-US" sz="4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7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3471728" y="3576077"/>
                <a:ext cx="19951267" cy="1794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1728" y="3576077"/>
                <a:ext cx="19951267" cy="1794850"/>
              </a:xfrm>
              <a:prstGeom prst="rect">
                <a:avLst/>
              </a:prstGeom>
              <a:blipFill>
                <a:blip r:embed="rId4"/>
                <a:stretch>
                  <a:fillRect l="-1406" r="-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18462" y="5588387"/>
                <a:ext cx="341882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8462" y="5588387"/>
                <a:ext cx="3418824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59223" y="5086135"/>
                <a:ext cx="2316083" cy="1714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lvl="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m:rPr>
                          <m:nor/>
                        </m:rP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59223" y="5086135"/>
                <a:ext cx="2316083" cy="17142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55075" y="6662702"/>
            <a:ext cx="24075438" cy="6154144"/>
            <a:chOff x="48567" y="4381500"/>
            <a:chExt cx="24079792" cy="6155256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7"/>
              <a:ext cx="23774398" cy="5539189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solidFill>
                <a:srgbClr val="BBD6EE"/>
              </a:solidFill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7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846136" y="5463672"/>
                <a:ext cx="1494640" cy="900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2177060"/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36" y="5463672"/>
                <a:ext cx="1494640" cy="900439"/>
              </a:xfrm>
              <a:prstGeom prst="rect">
                <a:avLst/>
              </a:prstGeom>
              <a:blipFill>
                <a:blip r:embed="rId8"/>
                <a:stretch>
                  <a:fillRect t="-7432" r="-17959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844065" y="5204337"/>
                <a:ext cx="3464213" cy="12712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060"/>
                <a:r>
                  <a: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kumimoji="0" lang="vi-VN" sz="480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kumimoji="0" lang="en-US" sz="480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065" y="5204337"/>
                <a:ext cx="3464213" cy="1271245"/>
              </a:xfrm>
              <a:prstGeom prst="rect">
                <a:avLst/>
              </a:prstGeom>
              <a:blipFill>
                <a:blip r:embed="rId9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/>
              <p:nvPr/>
            </p:nvSpPr>
            <p:spPr>
              <a:xfrm>
                <a:off x="1213830" y="7797272"/>
                <a:ext cx="22257362" cy="29367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indent="630555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 indent="630555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𝑮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830" y="7797272"/>
                <a:ext cx="22257362" cy="2936766"/>
              </a:xfrm>
              <a:prstGeom prst="rect">
                <a:avLst/>
              </a:prstGeom>
              <a:blipFill>
                <a:blip r:embed="rId10"/>
                <a:stretch>
                  <a:fillRect b="-37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4638C697-C873-41A4-B5AE-A72C0C6F9D8F}"/>
              </a:ext>
            </a:extLst>
          </p:cNvPr>
          <p:cNvSpPr txBox="1"/>
          <p:nvPr/>
        </p:nvSpPr>
        <p:spPr>
          <a:xfrm>
            <a:off x="1263376" y="11321622"/>
            <a:ext cx="8783959" cy="7648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737360" algn="l"/>
              </a:tabLst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</a:t>
            </a:r>
          </a:p>
        </p:txBody>
      </p:sp>
      <p:sp>
        <p:nvSpPr>
          <p:cNvPr id="30" name="Rectangle 6">
            <a:extLst>
              <a:ext uri="{FF2B5EF4-FFF2-40B4-BE49-F238E27FC236}">
                <a16:creationId xmlns:a16="http://schemas.microsoft.com/office/drawing/2014/main" id="{6F5E78BD-27F7-4D71-BE3B-B9E5A859B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91282" y="7877403"/>
            <a:ext cx="6548442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44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4" grpId="0"/>
      <p:bldP spid="4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7" name="Google Shape;427;p3"/>
          <p:cNvGrpSpPr/>
          <p:nvPr/>
        </p:nvGrpSpPr>
        <p:grpSpPr>
          <a:xfrm>
            <a:off x="506539" y="5256240"/>
            <a:ext cx="22917408" cy="1370088"/>
            <a:chOff x="241306" y="1268432"/>
            <a:chExt cx="10982892" cy="685168"/>
          </a:xfrm>
        </p:grpSpPr>
        <p:sp>
          <p:nvSpPr>
            <p:cNvPr id="428" name="Google Shape;428;p3"/>
            <p:cNvSpPr/>
            <p:nvPr/>
          </p:nvSpPr>
          <p:spPr>
            <a:xfrm>
              <a:off x="3283023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29" name="Google Shape;429;p3"/>
            <p:cNvSpPr/>
            <p:nvPr/>
          </p:nvSpPr>
          <p:spPr>
            <a:xfrm>
              <a:off x="3019829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0" name="Google Shape;430;p3"/>
            <p:cNvSpPr/>
            <p:nvPr/>
          </p:nvSpPr>
          <p:spPr>
            <a:xfrm>
              <a:off x="531851" y="1268432"/>
              <a:ext cx="187873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1" name="Google Shape;431;p3"/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2" name="Google Shape;432;p3"/>
            <p:cNvSpPr/>
            <p:nvPr/>
          </p:nvSpPr>
          <p:spPr>
            <a:xfrm>
              <a:off x="6255482" y="1313324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3" name="Google Shape;433;p3"/>
            <p:cNvSpPr/>
            <p:nvPr/>
          </p:nvSpPr>
          <p:spPr>
            <a:xfrm>
              <a:off x="5607702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34" name="Google Shape;434;p3"/>
            <p:cNvSpPr/>
            <p:nvPr/>
          </p:nvSpPr>
          <p:spPr>
            <a:xfrm>
              <a:off x="8903592" y="1336332"/>
              <a:ext cx="2320606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sz="4800" b="1">
                <a:solidFill>
                  <a:schemeClr val="bg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35" name="Google Shape;435;p3"/>
            <p:cNvSpPr/>
            <p:nvPr/>
          </p:nvSpPr>
          <p:spPr>
            <a:xfrm>
              <a:off x="8575130" y="138915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schemeClr val="bg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436" name="Google Shape;436;p3"/>
          <p:cNvSpPr/>
          <p:nvPr/>
        </p:nvSpPr>
        <p:spPr>
          <a:xfrm>
            <a:off x="6383715" y="5464645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/>
            <a:r>
              <a:rPr lang="en-US" sz="6398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B</a:t>
            </a:r>
            <a:endParaRPr sz="6398"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7" name="Google Shape;437;p3"/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8" name="Google Shape;438;p3"/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9" name="Google Shape;439;p3"/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40" name="Google Shape;440;p3"/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r>
              <a:rPr lang="en-US" sz="4800" b="1" dirty="0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441" name="Google Shape;441;p3"/>
          <p:cNvGrpSpPr/>
          <p:nvPr/>
        </p:nvGrpSpPr>
        <p:grpSpPr>
          <a:xfrm>
            <a:off x="33339" y="2743945"/>
            <a:ext cx="24085904" cy="2202650"/>
            <a:chOff x="923003" y="3917552"/>
            <a:chExt cx="24090260" cy="2203048"/>
          </a:xfrm>
        </p:grpSpPr>
        <p:sp>
          <p:nvSpPr>
            <p:cNvPr id="442" name="Google Shape;442;p3"/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 b="1">
                <a:solidFill>
                  <a:schemeClr val="lt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444" name="Google Shape;444;p3"/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445" name="Google Shape;445;p3"/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446" name="Google Shape;446;p3"/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endParaRPr b="1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447" name="Google Shape;447;p3"/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/>
                  <a:r>
                    <a:rPr lang="en-US" sz="4600" b="1">
                      <a:solidFill>
                        <a:schemeClr val="dk1"/>
                      </a:solidFill>
                      <a:latin typeface="Tahoma"/>
                      <a:ea typeface="Tahoma"/>
                      <a:cs typeface="Tahoma"/>
                      <a:sym typeface="Tahoma"/>
                    </a:rPr>
                    <a:t>CÂU 8 </a:t>
                  </a:r>
                  <a:endParaRPr sz="4600" b="1" dirty="0">
                    <a:solidFill>
                      <a:schemeClr val="dk1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448" name="Google Shape;448;p3"/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5B7019B-9278-40DF-8BB7-061F06C0B471}"/>
                  </a:ext>
                </a:extLst>
              </p:cNvPr>
              <p:cNvSpPr/>
              <p:nvPr/>
            </p:nvSpPr>
            <p:spPr>
              <a:xfrm>
                <a:off x="1935666" y="5542624"/>
                <a:ext cx="623817" cy="8309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>
                    <a:solidFill>
                      <a:schemeClr val="bg1"/>
                    </a:solidFill>
                  </a:rPr>
                  <a:t>1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D5B7019B-9278-40DF-8BB7-061F06C0B4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666" y="5542624"/>
                <a:ext cx="623817" cy="830901"/>
              </a:xfrm>
              <a:prstGeom prst="rect">
                <a:avLst/>
              </a:prstGeom>
              <a:blipFill>
                <a:blip r:embed="rId4"/>
                <a:stretch>
                  <a:fillRect l="-45098" t="-15328" r="-23529" b="-386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15ADCE7-2DF0-4E8F-B764-CD5415EA88FA}"/>
                  </a:ext>
                </a:extLst>
              </p:cNvPr>
              <p:cNvSpPr/>
              <p:nvPr/>
            </p:nvSpPr>
            <p:spPr>
              <a:xfrm>
                <a:off x="13238433" y="5595102"/>
                <a:ext cx="819360" cy="8309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415ADCE7-2DF0-4E8F-B764-CD5415EA88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8433" y="5595102"/>
                <a:ext cx="819360" cy="8309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7A47031-D66B-49E1-ABA6-A3DC31600F66}"/>
                  </a:ext>
                </a:extLst>
              </p:cNvPr>
              <p:cNvSpPr/>
              <p:nvPr/>
            </p:nvSpPr>
            <p:spPr>
              <a:xfrm>
                <a:off x="19502404" y="5588386"/>
                <a:ext cx="718383" cy="8309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ohama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7A47031-D66B-49E1-ABA6-A3DC31600F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02404" y="5588386"/>
                <a:ext cx="718383" cy="830901"/>
              </a:xfrm>
              <a:prstGeom prst="rect">
                <a:avLst/>
              </a:prstGeom>
              <a:blipFill>
                <a:blip r:embed="rId6"/>
                <a:stretch>
                  <a:fillRect t="-16176" r="-3813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oogle Shape;421;p3">
            <a:extLst>
              <a:ext uri="{FF2B5EF4-FFF2-40B4-BE49-F238E27FC236}">
                <a16:creationId xmlns:a16="http://schemas.microsoft.com/office/drawing/2014/main" id="{236F3A56-3FE8-4F55-836D-A2AEB2893116}"/>
              </a:ext>
            </a:extLst>
          </p:cNvPr>
          <p:cNvGrpSpPr/>
          <p:nvPr/>
        </p:nvGrpSpPr>
        <p:grpSpPr>
          <a:xfrm>
            <a:off x="0" y="6490913"/>
            <a:ext cx="24075438" cy="7053298"/>
            <a:chOff x="48567" y="4381500"/>
            <a:chExt cx="24079792" cy="7054573"/>
          </a:xfrm>
        </p:grpSpPr>
        <p:sp>
          <p:nvSpPr>
            <p:cNvPr id="48" name="Google Shape;422;p3">
              <a:extLst>
                <a:ext uri="{FF2B5EF4-FFF2-40B4-BE49-F238E27FC236}">
                  <a16:creationId xmlns:a16="http://schemas.microsoft.com/office/drawing/2014/main" id="{C95FE64E-3AB1-458C-8559-41BB16CC6054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9" name="Google Shape;423;p3">
              <a:extLst>
                <a:ext uri="{FF2B5EF4-FFF2-40B4-BE49-F238E27FC236}">
                  <a16:creationId xmlns:a16="http://schemas.microsoft.com/office/drawing/2014/main" id="{10851807-E74D-4B90-93B4-9DC3710C9B04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50" name="Google Shape;424;p3">
                <a:extLst>
                  <a:ext uri="{FF2B5EF4-FFF2-40B4-BE49-F238E27FC236}">
                    <a16:creationId xmlns:a16="http://schemas.microsoft.com/office/drawing/2014/main" id="{AFD95010-452C-4B75-8BEE-2E3BDB172881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1" name="Google Shape;425;p3">
                <a:extLst>
                  <a:ext uri="{FF2B5EF4-FFF2-40B4-BE49-F238E27FC236}">
                    <a16:creationId xmlns:a16="http://schemas.microsoft.com/office/drawing/2014/main" id="{7DE69060-29FF-4E55-9962-08983532F405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52" name="Google Shape;426;p3">
                <a:extLst>
                  <a:ext uri="{FF2B5EF4-FFF2-40B4-BE49-F238E27FC236}">
                    <a16:creationId xmlns:a16="http://schemas.microsoft.com/office/drawing/2014/main" id="{F64BE380-A7DB-4BB9-8B3D-DF8F0985539E}"/>
                  </a:ext>
                </a:extLst>
              </p:cNvPr>
              <p:cNvPicPr preferRelativeResize="0"/>
              <p:nvPr/>
            </p:nvPicPr>
            <p:blipFill rotWithShape="1">
              <a:blip r:embed="rId7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40950D77-DEEF-4317-8E9C-781A7B3C4A2D}"/>
              </a:ext>
            </a:extLst>
          </p:cNvPr>
          <p:cNvSpPr txBox="1"/>
          <p:nvPr/>
        </p:nvSpPr>
        <p:spPr>
          <a:xfrm>
            <a:off x="16223982" y="10972056"/>
            <a:ext cx="184710" cy="7539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7BE4BC9-5F94-4730-BC93-96E2E2179B80}"/>
                  </a:ext>
                </a:extLst>
              </p:cNvPr>
              <p:cNvSpPr txBox="1"/>
              <p:nvPr/>
            </p:nvSpPr>
            <p:spPr>
              <a:xfrm>
                <a:off x="3264042" y="3618015"/>
                <a:ext cx="20015907" cy="11464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sz="4600" b="1" i="1">
                        <a:latin typeface="Cambria Math" panose="02040503050406030204" pitchFamily="18" charset="0"/>
                      </a:rPr>
                      <m:t>≠ </m:t>
                    </m:r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600" b="1" i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điểm C. Có bao nhiêu điểm D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𝑪𝑫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Calibri"/>
                  </a:rPr>
                  <a:t>?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C7BE4BC9-5F94-4730-BC93-96E2E2179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4042" y="3618015"/>
                <a:ext cx="20015907" cy="1146463"/>
              </a:xfrm>
              <a:prstGeom prst="rect">
                <a:avLst/>
              </a:prstGeom>
              <a:blipFill>
                <a:blip r:embed="rId8"/>
                <a:stretch>
                  <a:fillRect l="-579" r="-548" b="-9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id="{EF63C3B2-1D66-400B-9DA9-EB314A063C3D}"/>
              </a:ext>
            </a:extLst>
          </p:cNvPr>
          <p:cNvSpPr txBox="1"/>
          <p:nvPr/>
        </p:nvSpPr>
        <p:spPr>
          <a:xfrm>
            <a:off x="7800020" y="5562007"/>
            <a:ext cx="2663988" cy="8001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 số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2677D6D-F1F8-4833-BE8D-5332BDEA86BC}"/>
                  </a:ext>
                </a:extLst>
              </p:cNvPr>
              <p:cNvSpPr txBox="1"/>
              <p:nvPr/>
            </p:nvSpPr>
            <p:spPr>
              <a:xfrm>
                <a:off x="600054" y="8801991"/>
                <a:ext cx="22031898" cy="18542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</a:rPr>
                              <m:t>𝑪𝑫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ất cả các điểm thuộc đường tròn tâ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 bán kính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ều thỏa mãn yêu cầu đề bài. Vậy có vô số điểm thỏa mãn.  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2677D6D-F1F8-4833-BE8D-5332BDEA86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054" y="8801991"/>
                <a:ext cx="22031898" cy="1854267"/>
              </a:xfrm>
              <a:prstGeom prst="rect">
                <a:avLst/>
              </a:prstGeom>
              <a:blipFill>
                <a:blip r:embed="rId9"/>
                <a:stretch>
                  <a:fillRect l="-1189" r="-664" b="-151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id="{6501CEA9-156C-4EDF-B611-28DA973CCB0C}"/>
              </a:ext>
            </a:extLst>
          </p:cNvPr>
          <p:cNvSpPr txBox="1"/>
          <p:nvPr/>
        </p:nvSpPr>
        <p:spPr>
          <a:xfrm>
            <a:off x="-21233" y="10961982"/>
            <a:ext cx="8783959" cy="7921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30492">
              <a:lnSpc>
                <a:spcPct val="115000"/>
              </a:lnSpc>
              <a:spcAft>
                <a:spcPts val="1000"/>
              </a:spcAft>
              <a:tabLst>
                <a:tab pos="5028697" algn="l"/>
              </a:tabLst>
            </a:pP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11F6E0D-5832-42BE-AAD9-C5F959DCD716}"/>
              </a:ext>
            </a:extLst>
          </p:cNvPr>
          <p:cNvSpPr txBox="1"/>
          <p:nvPr/>
        </p:nvSpPr>
        <p:spPr>
          <a:xfrm>
            <a:off x="744053" y="1674024"/>
            <a:ext cx="29444768" cy="7693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ÂU HỎI TRẮC NGHIỆM  </a:t>
            </a:r>
            <a:endParaRPr lang="en-US" sz="4400" b="1" dirty="0">
              <a:solidFill>
                <a:schemeClr val="tx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74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" grpId="0" animBg="1"/>
      <p:bldP spid="12" grpId="0"/>
      <p:bldP spid="4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56240"/>
            <a:ext cx="21333416" cy="1370088"/>
            <a:chOff x="241306" y="1268432"/>
            <a:chExt cx="10223783" cy="68516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2205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268432"/>
              <a:ext cx="160392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70235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336332"/>
              <a:ext cx="202904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601032" y="5320578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A</a:t>
            </a:r>
            <a:endParaRPr kumimoji="0" sz="6398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15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54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9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6</a:t>
            </a:r>
            <a:endParaRPr kumimoji="0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marL="0" marR="0" lvl="0" indent="0" algn="ctr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 9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/>
              <p:nvPr/>
            </p:nvSpPr>
            <p:spPr>
              <a:xfrm>
                <a:off x="3993771" y="2899735"/>
                <a:ext cx="19951267" cy="26812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20000"/>
                  </a:lnSpc>
                  <a:spcBef>
                    <a:spcPts val="240"/>
                  </a:spcBef>
                  <a:spcAft>
                    <a:spcPts val="24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..</m:t>
                    </m:r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𝟎𝟏𝟗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019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điể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4A97F9BF-63B5-4D29-B6B4-643780B7AB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3771" y="2899735"/>
                <a:ext cx="19951267" cy="2681247"/>
              </a:xfrm>
              <a:prstGeom prst="rect">
                <a:avLst/>
              </a:prstGeom>
              <a:blipFill>
                <a:blip r:embed="rId4"/>
                <a:stretch>
                  <a:fillRect l="-1375" r="-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>
            <a:extLst>
              <a:ext uri="{FF2B5EF4-FFF2-40B4-BE49-F238E27FC236}">
                <a16:creationId xmlns:a16="http://schemas.microsoft.com/office/drawing/2014/main" id="{3760C5B4-CB79-4464-8534-EA029E4BBACF}"/>
              </a:ext>
            </a:extLst>
          </p:cNvPr>
          <p:cNvSpPr/>
          <p:nvPr/>
        </p:nvSpPr>
        <p:spPr>
          <a:xfrm>
            <a:off x="12418462" y="5588387"/>
            <a:ext cx="34188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076361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F998477-EB44-40B1-8633-E06E6CA23DA1}"/>
              </a:ext>
            </a:extLst>
          </p:cNvPr>
          <p:cNvSpPr/>
          <p:nvPr/>
        </p:nvSpPr>
        <p:spPr>
          <a:xfrm>
            <a:off x="17983694" y="5559131"/>
            <a:ext cx="3762248" cy="8115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3599815" algn="l"/>
                <a:tab pos="5039995" algn="l"/>
              </a:tabLst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152722</a:t>
            </a:r>
            <a:r>
              <a: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55075" y="6662702"/>
            <a:ext cx="24075438" cy="7053298"/>
            <a:chOff x="48567" y="4381500"/>
            <a:chExt cx="24079792" cy="705457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353961" y="499756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5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846136" y="5463672"/>
                <a:ext cx="295786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𝟖𝟏𝟒𝟖𝟔𝟖𝟒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36" y="5463672"/>
                <a:ext cx="2957861" cy="830997"/>
              </a:xfrm>
              <a:prstGeom prst="rect">
                <a:avLst/>
              </a:prstGeom>
              <a:blipFill>
                <a:blip r:embed="rId6"/>
                <a:stretch>
                  <a:fillRect t="-17518" r="-8454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:a16="http://schemas.microsoft.com/office/drawing/2014/main" id="{91710C72-37B6-41B2-84F0-A06A43AB03F1}"/>
              </a:ext>
            </a:extLst>
          </p:cNvPr>
          <p:cNvSpPr/>
          <p:nvPr/>
        </p:nvSpPr>
        <p:spPr>
          <a:xfrm>
            <a:off x="1592389" y="5524381"/>
            <a:ext cx="2994731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07434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/>
              <p:nvPr/>
            </p:nvSpPr>
            <p:spPr>
              <a:xfrm>
                <a:off x="413980" y="7772873"/>
                <a:ext cx="21433887" cy="22781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30555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𝟏𝟗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𝟏𝟗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indent="630555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𝟏𝟗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𝟏𝟗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980" y="7772873"/>
                <a:ext cx="21433887" cy="2278188"/>
              </a:xfrm>
              <a:prstGeom prst="rect">
                <a:avLst/>
              </a:prstGeom>
              <a:blipFill>
                <a:blip r:embed="rId7"/>
                <a:stretch>
                  <a:fillRect b="-125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4638C697-C873-41A4-B5AE-A72C0C6F9D8F}"/>
              </a:ext>
            </a:extLst>
          </p:cNvPr>
          <p:cNvSpPr txBox="1"/>
          <p:nvPr/>
        </p:nvSpPr>
        <p:spPr>
          <a:xfrm>
            <a:off x="577344" y="12476974"/>
            <a:ext cx="8783959" cy="7648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737360" algn="l"/>
              </a:tabLst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0D9E9749-92A5-4045-AB5B-C6590EEE559A}"/>
                  </a:ext>
                </a:extLst>
              </p:cNvPr>
              <p:cNvSpPr txBox="1"/>
              <p:nvPr/>
            </p:nvSpPr>
            <p:spPr>
              <a:xfrm>
                <a:off x="478848" y="9926812"/>
                <a:ext cx="23327808" cy="22687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30555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𝟏𝟖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𝟏𝟖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indent="630555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𝟏𝟗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𝟏𝟖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𝟎𝟕𝟒𝟑𝟒𝟐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0D9E9749-92A5-4045-AB5B-C6590EEE55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48" y="9926812"/>
                <a:ext cx="23327808" cy="2268763"/>
              </a:xfrm>
              <a:prstGeom prst="rect">
                <a:avLst/>
              </a:prstGeom>
              <a:blipFill>
                <a:blip r:embed="rId8"/>
                <a:stretch>
                  <a:fillRect b="-12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6193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4" grpId="0"/>
      <p:bldP spid="42" grpId="0"/>
      <p:bldP spid="4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2" y="1890023"/>
            <a:ext cx="20502012" cy="830901"/>
            <a:chOff x="143124" y="1892299"/>
            <a:chExt cx="20504385" cy="83099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18473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F497D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 TRẮC NGHIỆM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oogle Shape;427;p3">
            <a:extLst>
              <a:ext uri="{FF2B5EF4-FFF2-40B4-BE49-F238E27FC236}">
                <a16:creationId xmlns:a16="http://schemas.microsoft.com/office/drawing/2014/main" id="{96DE5B8E-C177-4CBF-BA99-6693B20C4DFC}"/>
              </a:ext>
            </a:extLst>
          </p:cNvPr>
          <p:cNvGrpSpPr/>
          <p:nvPr/>
        </p:nvGrpSpPr>
        <p:grpSpPr>
          <a:xfrm>
            <a:off x="506540" y="5256240"/>
            <a:ext cx="21333416" cy="1370088"/>
            <a:chOff x="241306" y="1268432"/>
            <a:chExt cx="10223783" cy="685168"/>
          </a:xfrm>
        </p:grpSpPr>
        <p:sp>
          <p:nvSpPr>
            <p:cNvPr id="7" name="Google Shape;428;p3">
              <a:extLst>
                <a:ext uri="{FF2B5EF4-FFF2-40B4-BE49-F238E27FC236}">
                  <a16:creationId xmlns:a16="http://schemas.microsoft.com/office/drawing/2014/main" id="{74797F5B-5F3F-4764-BCC5-DBFA04119D74}"/>
                </a:ext>
              </a:extLst>
            </p:cNvPr>
            <p:cNvSpPr/>
            <p:nvPr/>
          </p:nvSpPr>
          <p:spPr>
            <a:xfrm>
              <a:off x="2912205" y="1317286"/>
              <a:ext cx="1971815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8" name="Google Shape;429;p3">
              <a:extLst>
                <a:ext uri="{FF2B5EF4-FFF2-40B4-BE49-F238E27FC236}">
                  <a16:creationId xmlns:a16="http://schemas.microsoft.com/office/drawing/2014/main" id="{F79C2B07-4060-4992-913B-DE38EE000B15}"/>
                </a:ext>
              </a:extLst>
            </p:cNvPr>
            <p:cNvSpPr/>
            <p:nvPr/>
          </p:nvSpPr>
          <p:spPr>
            <a:xfrm>
              <a:off x="2621660" y="1376541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" name="Google Shape;430;p3">
              <a:extLst>
                <a:ext uri="{FF2B5EF4-FFF2-40B4-BE49-F238E27FC236}">
                  <a16:creationId xmlns:a16="http://schemas.microsoft.com/office/drawing/2014/main" id="{6058F968-F57C-4765-BC5E-F1D09CF01EEF}"/>
                </a:ext>
              </a:extLst>
            </p:cNvPr>
            <p:cNvSpPr/>
            <p:nvPr/>
          </p:nvSpPr>
          <p:spPr>
            <a:xfrm>
              <a:off x="531851" y="1268432"/>
              <a:ext cx="173333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0" name="Google Shape;431;p3">
              <a:extLst>
                <a:ext uri="{FF2B5EF4-FFF2-40B4-BE49-F238E27FC236}">
                  <a16:creationId xmlns:a16="http://schemas.microsoft.com/office/drawing/2014/main" id="{0B7C0B4D-0C42-4CD1-A8A4-CDD522B5D322}"/>
                </a:ext>
              </a:extLst>
            </p:cNvPr>
            <p:cNvSpPr/>
            <p:nvPr/>
          </p:nvSpPr>
          <p:spPr>
            <a:xfrm>
              <a:off x="241306" y="13276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1" name="Google Shape;432;p3">
              <a:extLst>
                <a:ext uri="{FF2B5EF4-FFF2-40B4-BE49-F238E27FC236}">
                  <a16:creationId xmlns:a16="http://schemas.microsoft.com/office/drawing/2014/main" id="{31050ECE-692D-42E5-B3FB-1B08850CFCF4}"/>
                </a:ext>
              </a:extLst>
            </p:cNvPr>
            <p:cNvSpPr/>
            <p:nvPr/>
          </p:nvSpPr>
          <p:spPr>
            <a:xfrm>
              <a:off x="5570235" y="1329133"/>
              <a:ext cx="2289172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2" name="Google Shape;433;p3">
              <a:extLst>
                <a:ext uri="{FF2B5EF4-FFF2-40B4-BE49-F238E27FC236}">
                  <a16:creationId xmlns:a16="http://schemas.microsoft.com/office/drawing/2014/main" id="{934BFE3D-70C6-4DCD-B56E-C608462937B9}"/>
                </a:ext>
              </a:extLst>
            </p:cNvPr>
            <p:cNvSpPr/>
            <p:nvPr/>
          </p:nvSpPr>
          <p:spPr>
            <a:xfrm>
              <a:off x="5279690" y="138838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" name="Google Shape;434;p3">
              <a:extLst>
                <a:ext uri="{FF2B5EF4-FFF2-40B4-BE49-F238E27FC236}">
                  <a16:creationId xmlns:a16="http://schemas.microsoft.com/office/drawing/2014/main" id="{2A7AC451-0D77-460F-8ABF-EB1D99EE16BB}"/>
                </a:ext>
              </a:extLst>
            </p:cNvPr>
            <p:cNvSpPr/>
            <p:nvPr/>
          </p:nvSpPr>
          <p:spPr>
            <a:xfrm>
              <a:off x="8436041" y="1336332"/>
              <a:ext cx="2029048" cy="61726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4" name="Google Shape;435;p3">
              <a:extLst>
                <a:ext uri="{FF2B5EF4-FFF2-40B4-BE49-F238E27FC236}">
                  <a16:creationId xmlns:a16="http://schemas.microsoft.com/office/drawing/2014/main" id="{49EC03BA-E928-4A70-9D9A-D426DECC71E5}"/>
                </a:ext>
              </a:extLst>
            </p:cNvPr>
            <p:cNvSpPr/>
            <p:nvPr/>
          </p:nvSpPr>
          <p:spPr>
            <a:xfrm>
              <a:off x="8145496" y="139558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5" name="Google Shape;436;p3">
            <a:extLst>
              <a:ext uri="{FF2B5EF4-FFF2-40B4-BE49-F238E27FC236}">
                <a16:creationId xmlns:a16="http://schemas.microsoft.com/office/drawing/2014/main" id="{3269C5F9-A16E-462D-9330-BB01E4AC0D83}"/>
              </a:ext>
            </a:extLst>
          </p:cNvPr>
          <p:cNvSpPr/>
          <p:nvPr/>
        </p:nvSpPr>
        <p:spPr>
          <a:xfrm>
            <a:off x="11037789" y="5454869"/>
            <a:ext cx="1088203" cy="1000319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398" b="1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rPr>
              <a:t>C</a:t>
            </a:r>
            <a:endParaRPr kumimoji="0" sz="6398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15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3" y="3358983"/>
            <a:ext cx="2970063" cy="8308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54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89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9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84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6</a:t>
            </a:r>
            <a:endParaRPr kumimoji="0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650094"/>
            <a:ext cx="24085904" cy="220265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426858"/>
              <a:ext cx="23741053" cy="169374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61996"/>
                <a:chOff x="2028795" y="4418277"/>
                <a:chExt cx="3503060" cy="861996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8" y="4480054"/>
                  <a:ext cx="2420395" cy="80021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marL="0" marR="0" lvl="0" indent="0" algn="ctr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6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 10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3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4A97F9BF-63B5-4D29-B6B4-643780B7ABB7}"/>
              </a:ext>
            </a:extLst>
          </p:cNvPr>
          <p:cNvSpPr/>
          <p:nvPr/>
        </p:nvSpPr>
        <p:spPr>
          <a:xfrm>
            <a:off x="3993771" y="3070918"/>
            <a:ext cx="19951267" cy="2567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0555" indent="-630555" algn="just">
              <a:lnSpc>
                <a:spcPct val="120000"/>
              </a:lnSpc>
              <a:spcBef>
                <a:spcPts val="240"/>
              </a:spcBef>
              <a:spcAft>
                <a:spcPts val="240"/>
              </a:spcAft>
            </a:pP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CD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, N, P, Q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, BC, CD, DA.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ọn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ẳ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ẳ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18462" y="5588387"/>
                <a:ext cx="3418824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06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𝑸𝑷</m:t>
                          </m:r>
                        </m:e>
                      </m:acc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8462" y="5588387"/>
                <a:ext cx="3418824" cy="8560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7678400" y="5559131"/>
                <a:ext cx="3456908" cy="10121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lvl="0">
                  <a:lnSpc>
                    <a:spcPct val="107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𝑪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chemeClr val="bg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8400" y="5559131"/>
                <a:ext cx="3456908" cy="10121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oogle Shape;421;p3">
            <a:extLst>
              <a:ext uri="{FF2B5EF4-FFF2-40B4-BE49-F238E27FC236}">
                <a16:creationId xmlns:a16="http://schemas.microsoft.com/office/drawing/2014/main" id="{38E82582-D50F-4C04-A725-1719450C09C7}"/>
              </a:ext>
            </a:extLst>
          </p:cNvPr>
          <p:cNvGrpSpPr/>
          <p:nvPr/>
        </p:nvGrpSpPr>
        <p:grpSpPr>
          <a:xfrm>
            <a:off x="10005" y="6662702"/>
            <a:ext cx="24075899" cy="7078184"/>
            <a:chOff x="-96529" y="4381500"/>
            <a:chExt cx="23774398" cy="7079463"/>
          </a:xfrm>
        </p:grpSpPr>
        <p:sp>
          <p:nvSpPr>
            <p:cNvPr id="37" name="Google Shape;422;p3">
              <a:extLst>
                <a:ext uri="{FF2B5EF4-FFF2-40B4-BE49-F238E27FC236}">
                  <a16:creationId xmlns:a16="http://schemas.microsoft.com/office/drawing/2014/main" id="{D6449DF9-8280-4065-A5D5-2511E325250D}"/>
                </a:ext>
              </a:extLst>
            </p:cNvPr>
            <p:cNvSpPr/>
            <p:nvPr/>
          </p:nvSpPr>
          <p:spPr>
            <a:xfrm>
              <a:off x="-96529" y="5022456"/>
              <a:ext cx="23774398" cy="6438507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38" name="Google Shape;423;p3">
              <a:extLst>
                <a:ext uri="{FF2B5EF4-FFF2-40B4-BE49-F238E27FC236}">
                  <a16:creationId xmlns:a16="http://schemas.microsoft.com/office/drawing/2014/main" id="{739692F4-BDC9-427E-976C-F4F4B6637CCB}"/>
                </a:ext>
              </a:extLst>
            </p:cNvPr>
            <p:cNvGrpSpPr/>
            <p:nvPr/>
          </p:nvGrpSpPr>
          <p:grpSpPr>
            <a:xfrm>
              <a:off x="48567" y="4381500"/>
              <a:ext cx="3991941" cy="1079473"/>
              <a:chOff x="410517" y="4648200"/>
              <a:chExt cx="3991941" cy="1079473"/>
            </a:xfrm>
          </p:grpSpPr>
          <p:sp>
            <p:nvSpPr>
              <p:cNvPr id="39" name="Google Shape;424;p3">
                <a:extLst>
                  <a:ext uri="{FF2B5EF4-FFF2-40B4-BE49-F238E27FC236}">
                    <a16:creationId xmlns:a16="http://schemas.microsoft.com/office/drawing/2014/main" id="{7CCD31EE-B629-4B2C-8A12-300AACD13765}"/>
                  </a:ext>
                </a:extLst>
              </p:cNvPr>
              <p:cNvSpPr/>
              <p:nvPr/>
            </p:nvSpPr>
            <p:spPr>
              <a:xfrm rot="5400000" flipH="1">
                <a:off x="2489940" y="3702023"/>
                <a:ext cx="828631" cy="2996405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marL="0" marR="0" lvl="0" indent="0" algn="l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0" name="Google Shape;425;p3">
                <a:extLst>
                  <a:ext uri="{FF2B5EF4-FFF2-40B4-BE49-F238E27FC236}">
                    <a16:creationId xmlns:a16="http://schemas.microsoft.com/office/drawing/2014/main" id="{3E8E1385-4083-4981-ADAA-72B67C455F13}"/>
                  </a:ext>
                </a:extLst>
              </p:cNvPr>
              <p:cNvSpPr txBox="1"/>
              <p:nvPr/>
            </p:nvSpPr>
            <p:spPr>
              <a:xfrm>
                <a:off x="1406054" y="4769080"/>
                <a:ext cx="2872840" cy="80021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marL="0" marR="0" lvl="0" indent="0" algn="ctr" defTabSz="217706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41" name="Google Shape;426;p3">
                <a:extLst>
                  <a:ext uri="{FF2B5EF4-FFF2-40B4-BE49-F238E27FC236}">
                    <a16:creationId xmlns:a16="http://schemas.microsoft.com/office/drawing/2014/main" id="{46EB1674-8DB6-4E44-95E4-597191BDE113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846136" y="5463672"/>
                <a:ext cx="3045001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2177060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𝑸</m:t>
                        </m:r>
                      </m:e>
                    </m:acc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𝑷𝑵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36" y="5463672"/>
                <a:ext cx="3045001" cy="925446"/>
              </a:xfrm>
              <a:prstGeom prst="rect">
                <a:avLst/>
              </a:prstGeom>
              <a:blipFill>
                <a:blip r:embed="rId7"/>
                <a:stretch>
                  <a:fillRect t="-4605" r="-8200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717387" y="5486400"/>
                <a:ext cx="3464213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2177060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e>
                    </m:acc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7387" y="5486400"/>
                <a:ext cx="3464213" cy="925446"/>
              </a:xfrm>
              <a:prstGeom prst="rect">
                <a:avLst/>
              </a:prstGeom>
              <a:blipFill>
                <a:blip r:embed="rId8"/>
                <a:stretch>
                  <a:fillRect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/>
              <p:nvPr/>
            </p:nvSpPr>
            <p:spPr>
              <a:xfrm>
                <a:off x="684452" y="7072108"/>
                <a:ext cx="16402819" cy="58748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630555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//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𝑷𝑸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latin typeface="Tahoma" panose="020B0604030504040204" pitchFamily="34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//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𝑵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𝑷𝑸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eqAr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𝑷𝑸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𝑸𝑷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2992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9382588B-CEBF-4885-B19C-2468379136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452" y="7072108"/>
                <a:ext cx="16402819" cy="5874878"/>
              </a:xfrm>
              <a:prstGeom prst="rect">
                <a:avLst/>
              </a:prstGeom>
              <a:blipFill>
                <a:blip r:embed="rId9"/>
                <a:stretch>
                  <a:fillRect r="-1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>
            <a:extLst>
              <a:ext uri="{FF2B5EF4-FFF2-40B4-BE49-F238E27FC236}">
                <a16:creationId xmlns:a16="http://schemas.microsoft.com/office/drawing/2014/main" id="{4638C697-C873-41A4-B5AE-A72C0C6F9D8F}"/>
              </a:ext>
            </a:extLst>
          </p:cNvPr>
          <p:cNvSpPr txBox="1"/>
          <p:nvPr/>
        </p:nvSpPr>
        <p:spPr>
          <a:xfrm>
            <a:off x="684452" y="12471851"/>
            <a:ext cx="8783959" cy="7648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737360" algn="l"/>
              </a:tabLst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</a:t>
            </a:r>
          </a:p>
        </p:txBody>
      </p:sp>
      <p:grpSp>
        <p:nvGrpSpPr>
          <p:cNvPr id="75" name="Group 74">
            <a:extLst>
              <a:ext uri="{FF2B5EF4-FFF2-40B4-BE49-F238E27FC236}">
                <a16:creationId xmlns:a16="http://schemas.microsoft.com/office/drawing/2014/main" id="{8A943CB8-9DA4-44EC-B414-6F8E16AD42A4}"/>
              </a:ext>
            </a:extLst>
          </p:cNvPr>
          <p:cNvGrpSpPr/>
          <p:nvPr/>
        </p:nvGrpSpPr>
        <p:grpSpPr>
          <a:xfrm>
            <a:off x="16554023" y="7419015"/>
            <a:ext cx="7404153" cy="5567629"/>
            <a:chOff x="24988925" y="3070918"/>
            <a:chExt cx="7404153" cy="5567629"/>
          </a:xfrm>
        </p:grpSpPr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BC58E77F-2E92-4BD1-B184-F9B11BE25932}"/>
                </a:ext>
              </a:extLst>
            </p:cNvPr>
            <p:cNvGrpSpPr/>
            <p:nvPr/>
          </p:nvGrpSpPr>
          <p:grpSpPr>
            <a:xfrm>
              <a:off x="25289135" y="3867474"/>
              <a:ext cx="6799184" cy="3827031"/>
              <a:chOff x="16948001" y="8731566"/>
              <a:chExt cx="6799184" cy="3827031"/>
            </a:xfrm>
          </p:grpSpPr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6B46FC6C-8E66-4F83-8F91-6899E26FCEEB}"/>
                  </a:ext>
                </a:extLst>
              </p:cNvPr>
              <p:cNvCxnSpPr/>
              <p:nvPr/>
            </p:nvCxnSpPr>
            <p:spPr>
              <a:xfrm>
                <a:off x="19810096" y="9151211"/>
                <a:ext cx="2834888" cy="146234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5637A3EA-F5CC-4C6B-B84D-0FBAED1CD99A}"/>
                  </a:ext>
                </a:extLst>
              </p:cNvPr>
              <p:cNvGrpSpPr/>
              <p:nvPr/>
            </p:nvGrpSpPr>
            <p:grpSpPr>
              <a:xfrm>
                <a:off x="16948001" y="8731566"/>
                <a:ext cx="6799184" cy="3827031"/>
                <a:chOff x="13037990" y="9391676"/>
                <a:chExt cx="6799184" cy="3827031"/>
              </a:xfrm>
            </p:grpSpPr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80316A8A-2C0F-49FC-8AED-7742BD4685A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13037990" y="10287000"/>
                  <a:ext cx="982810" cy="2931707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8679ED3E-49FF-4DFC-8F49-178108FD93F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4020800" y="9391676"/>
                  <a:ext cx="3657600" cy="895324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>
                  <a:extLst>
                    <a:ext uri="{FF2B5EF4-FFF2-40B4-BE49-F238E27FC236}">
                      <a16:creationId xmlns:a16="http://schemas.microsoft.com/office/drawing/2014/main" id="{4D98AF3F-A7F0-4A9C-B811-181A1FF77285}"/>
                    </a:ext>
                  </a:extLst>
                </p:cNvPr>
                <p:cNvCxnSpPr/>
                <p:nvPr/>
              </p:nvCxnSpPr>
              <p:spPr>
                <a:xfrm>
                  <a:off x="17758449" y="9391676"/>
                  <a:ext cx="1998676" cy="355531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>
                  <a:extLst>
                    <a:ext uri="{FF2B5EF4-FFF2-40B4-BE49-F238E27FC236}">
                      <a16:creationId xmlns:a16="http://schemas.microsoft.com/office/drawing/2014/main" id="{95F65EA2-7A07-46C2-8CD0-0CE4214E967A}"/>
                    </a:ext>
                  </a:extLst>
                </p:cNvPr>
                <p:cNvCxnSpPr/>
                <p:nvPr/>
              </p:nvCxnSpPr>
              <p:spPr>
                <a:xfrm flipV="1">
                  <a:off x="13037990" y="12946986"/>
                  <a:ext cx="6799184" cy="271721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854EE3A8-FE1A-4A8A-A8FE-72760F94F46C}"/>
                    </a:ext>
                  </a:extLst>
                </p:cNvPr>
                <p:cNvCxnSpPr/>
                <p:nvPr/>
              </p:nvCxnSpPr>
              <p:spPr>
                <a:xfrm>
                  <a:off x="14020800" y="10217277"/>
                  <a:ext cx="5816374" cy="272970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4B16C3AC-87D4-4793-BBEB-A046664900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3509720" y="11825977"/>
                  <a:ext cx="2981011" cy="1259402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39243339-8BFB-4000-8BA6-6BBB3BBB2015}"/>
                    </a:ext>
                  </a:extLst>
                </p:cNvPr>
                <p:cNvCxnSpPr/>
                <p:nvPr/>
              </p:nvCxnSpPr>
              <p:spPr>
                <a:xfrm flipH="1">
                  <a:off x="13509720" y="9719984"/>
                  <a:ext cx="2509756" cy="211466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>
                  <a:extLst>
                    <a:ext uri="{FF2B5EF4-FFF2-40B4-BE49-F238E27FC236}">
                      <a16:creationId xmlns:a16="http://schemas.microsoft.com/office/drawing/2014/main" id="{F74F22F0-C6C0-45EE-ABF8-453D9CB01FE0}"/>
                    </a:ext>
                  </a:extLst>
                </p:cNvPr>
                <p:cNvCxnSpPr/>
                <p:nvPr/>
              </p:nvCxnSpPr>
              <p:spPr>
                <a:xfrm flipV="1">
                  <a:off x="16530556" y="11182324"/>
                  <a:ext cx="2323808" cy="190305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30A71278-9B55-4805-B49E-163FFC79D6BF}"/>
                </a:ext>
              </a:extLst>
            </p:cNvPr>
            <p:cNvSpPr txBox="1"/>
            <p:nvPr/>
          </p:nvSpPr>
          <p:spPr>
            <a:xfrm>
              <a:off x="25513428" y="4006026"/>
              <a:ext cx="503664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F628FBD1-3305-4BE7-96BB-C0D39E76188B}"/>
                </a:ext>
              </a:extLst>
            </p:cNvPr>
            <p:cNvSpPr txBox="1"/>
            <p:nvPr/>
          </p:nvSpPr>
          <p:spPr>
            <a:xfrm>
              <a:off x="29836338" y="3070918"/>
              <a:ext cx="484428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258F2978-D3BC-4134-84CA-E13A4B23998A}"/>
                </a:ext>
              </a:extLst>
            </p:cNvPr>
            <p:cNvSpPr txBox="1"/>
            <p:nvPr/>
          </p:nvSpPr>
          <p:spPr>
            <a:xfrm>
              <a:off x="31995111" y="7422784"/>
              <a:ext cx="397967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F0E6BF3D-75BE-4A30-97C8-E9F662D903AC}"/>
                </a:ext>
              </a:extLst>
            </p:cNvPr>
            <p:cNvSpPr txBox="1"/>
            <p:nvPr/>
          </p:nvSpPr>
          <p:spPr>
            <a:xfrm>
              <a:off x="24988925" y="7884494"/>
              <a:ext cx="524503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F1483009-E0D0-4BF0-AA5B-F7142BDCBD12}"/>
                </a:ext>
              </a:extLst>
            </p:cNvPr>
            <p:cNvSpPr txBox="1"/>
            <p:nvPr/>
          </p:nvSpPr>
          <p:spPr>
            <a:xfrm>
              <a:off x="27719793" y="3620798"/>
              <a:ext cx="655949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</a:t>
              </a:r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B3AA6998-03EB-440A-A471-4A39AA279E48}"/>
                </a:ext>
              </a:extLst>
            </p:cNvPr>
            <p:cNvSpPr txBox="1"/>
            <p:nvPr/>
          </p:nvSpPr>
          <p:spPr>
            <a:xfrm>
              <a:off x="31012302" y="5392015"/>
              <a:ext cx="540533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</a:t>
              </a: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44EC3446-CBDE-47BF-BB80-C90D01874F27}"/>
                </a:ext>
              </a:extLst>
            </p:cNvPr>
            <p:cNvSpPr txBox="1"/>
            <p:nvPr/>
          </p:nvSpPr>
          <p:spPr>
            <a:xfrm>
              <a:off x="28432553" y="7799810"/>
              <a:ext cx="470000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4E0C6C92-6771-42A5-B7E4-BFB777ECB6B1}"/>
                </a:ext>
              </a:extLst>
            </p:cNvPr>
            <p:cNvSpPr txBox="1"/>
            <p:nvPr/>
          </p:nvSpPr>
          <p:spPr>
            <a:xfrm>
              <a:off x="25220332" y="5658122"/>
              <a:ext cx="679011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Q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6953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54" grpId="0"/>
      <p:bldP spid="4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" name="Rounded Rectangle 63">
            <a:extLst>
              <a:ext uri="{FF2B5EF4-FFF2-40B4-BE49-F238E27FC236}">
                <a16:creationId xmlns:a16="http://schemas.microsoft.com/office/drawing/2014/main" id="{CD363CAF-7A9D-4080-A798-2271EF0497E5}"/>
              </a:ext>
            </a:extLst>
          </p:cNvPr>
          <p:cNvSpPr/>
          <p:nvPr/>
        </p:nvSpPr>
        <p:spPr>
          <a:xfrm>
            <a:off x="1254702" y="3335399"/>
            <a:ext cx="22122428" cy="8936345"/>
          </a:xfrm>
          <a:prstGeom prst="roundRect">
            <a:avLst>
              <a:gd name="adj" fmla="val 283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90B37D8-657E-4D16-93EB-1C96928FB415}"/>
              </a:ext>
            </a:extLst>
          </p:cNvPr>
          <p:cNvSpPr txBox="1"/>
          <p:nvPr/>
        </p:nvSpPr>
        <p:spPr>
          <a:xfrm>
            <a:off x="1981200" y="3733800"/>
            <a:ext cx="12801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ED7C317-A8C1-4E10-A32E-417CEDFF30FB}"/>
              </a:ext>
            </a:extLst>
          </p:cNvPr>
          <p:cNvSpPr txBox="1"/>
          <p:nvPr/>
        </p:nvSpPr>
        <p:spPr>
          <a:xfrm>
            <a:off x="1981200" y="4572000"/>
            <a:ext cx="21793200" cy="15708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Hai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solidFill>
                  <a:srgbClr val="FF47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 </a:t>
            </a:r>
            <a:r>
              <a:rPr lang="en-US" sz="4400" b="1" dirty="0" err="1">
                <a:solidFill>
                  <a:srgbClr val="FF47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sz="4400" b="1" dirty="0">
                <a:solidFill>
                  <a:srgbClr val="FF47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47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ù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06EBECA-A6F0-4984-8C63-057C13B4E5F8}"/>
                  </a:ext>
                </a:extLst>
              </p:cNvPr>
              <p:cNvSpPr txBox="1"/>
              <p:nvPr/>
            </p:nvSpPr>
            <p:spPr>
              <a:xfrm>
                <a:off x="2057400" y="6019800"/>
                <a:ext cx="10738606" cy="1304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6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𝑨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06EBECA-A6F0-4984-8C63-057C13B4E5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6019800"/>
                <a:ext cx="10738606" cy="1304565"/>
              </a:xfrm>
              <a:prstGeom prst="rect">
                <a:avLst/>
              </a:prstGeom>
              <a:blipFill>
                <a:blip r:embed="rId3"/>
                <a:stretch>
                  <a:fillRect l="-2442" b="-7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4E6EDE6-B9B3-46FF-83B4-6E0F0DDAB346}"/>
                  </a:ext>
                </a:extLst>
              </p:cNvPr>
              <p:cNvSpPr txBox="1"/>
              <p:nvPr/>
            </p:nvSpPr>
            <p:spPr>
              <a:xfrm>
                <a:off x="1981200" y="7772400"/>
                <a:ext cx="2876878" cy="9055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>
                    <a:solidFill>
                      <a:schemeClr val="tx1"/>
                    </a:solidFill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6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⇔</a:t>
                </a: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4E6EDE6-B9B3-46FF-83B4-6E0F0DDAB3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7772400"/>
                <a:ext cx="2876878" cy="905504"/>
              </a:xfrm>
              <a:prstGeom prst="rect">
                <a:avLst/>
              </a:prstGeom>
              <a:blipFill>
                <a:blip r:embed="rId4"/>
                <a:stretch>
                  <a:fillRect l="-9110" t="-4698" r="-8475" b="-33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DCA6E3-B459-4805-A7B4-8DAF5F3EA70E}"/>
                  </a:ext>
                </a:extLst>
              </p:cNvPr>
              <p:cNvSpPr txBox="1"/>
              <p:nvPr/>
            </p:nvSpPr>
            <p:spPr>
              <a:xfrm>
                <a:off x="5477999" y="7336957"/>
                <a:ext cx="8495961" cy="9048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6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600" b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hướng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47DCA6E3-B459-4805-A7B4-8DAF5F3EA7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999" y="7336957"/>
                <a:ext cx="8495961" cy="904823"/>
              </a:xfrm>
              <a:prstGeom prst="rect">
                <a:avLst/>
              </a:prstGeom>
              <a:blipFill>
                <a:blip r:embed="rId5"/>
                <a:stretch>
                  <a:fillRect t="-4054" b="-324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E3D0217-244A-4EDB-AF3D-8334D3C34F21}"/>
                  </a:ext>
                </a:extLst>
              </p:cNvPr>
              <p:cNvSpPr txBox="1"/>
              <p:nvPr/>
            </p:nvSpPr>
            <p:spPr>
              <a:xfrm>
                <a:off x="5334000" y="8458200"/>
                <a:ext cx="2602398" cy="11464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6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6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6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6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6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E3D0217-244A-4EDB-AF3D-8334D3C34F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8458200"/>
                <a:ext cx="2602398" cy="11464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Left Brace 38">
            <a:extLst>
              <a:ext uri="{FF2B5EF4-FFF2-40B4-BE49-F238E27FC236}">
                <a16:creationId xmlns:a16="http://schemas.microsoft.com/office/drawing/2014/main" id="{52B6808B-D4A7-45AA-94A7-9E38DC2E9FD6}"/>
              </a:ext>
            </a:extLst>
          </p:cNvPr>
          <p:cNvSpPr/>
          <p:nvPr/>
        </p:nvSpPr>
        <p:spPr>
          <a:xfrm>
            <a:off x="5046001" y="7594204"/>
            <a:ext cx="143999" cy="1727992"/>
          </a:xfrm>
          <a:prstGeom prst="leftBrac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6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22BEE83-ED45-4681-8221-5DFE0BD41359}"/>
                  </a:ext>
                </a:extLst>
              </p:cNvPr>
              <p:cNvSpPr txBox="1"/>
              <p:nvPr/>
            </p:nvSpPr>
            <p:spPr>
              <a:xfrm>
                <a:off x="1981200" y="9677400"/>
                <a:ext cx="21044946" cy="22470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–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6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6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4600" b="1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</m:acc>
                      </m:e>
                    </m:d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600" b="1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D22BEE83-ED45-4681-8221-5DFE0BD413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9677400"/>
                <a:ext cx="21044946" cy="2247025"/>
              </a:xfrm>
              <a:prstGeom prst="rect">
                <a:avLst/>
              </a:prstGeom>
              <a:blipFill>
                <a:blip r:embed="rId7"/>
                <a:stretch>
                  <a:fillRect l="-1246" t="-4891"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5" grpId="0"/>
      <p:bldP spid="36" grpId="0"/>
      <p:bldP spid="37" grpId="0"/>
      <p:bldP spid="38" grpId="0"/>
      <p:bldP spid="39" grpId="0" animBg="1"/>
      <p:bldP spid="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672054" y="1890023"/>
            <a:ext cx="20934010" cy="830901"/>
            <a:chOff x="-288924" y="1892299"/>
            <a:chExt cx="20936433" cy="830995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CF55B2F7-2866-4B98-B2DB-32EBAEF550CE}"/>
                </a:ext>
              </a:extLst>
            </p:cNvPr>
            <p:cNvSpPr/>
            <p:nvPr/>
          </p:nvSpPr>
          <p:spPr>
            <a:xfrm>
              <a:off x="-288924" y="1905001"/>
              <a:ext cx="136815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6" name="Ảnh 27">
            <a:extLst>
              <a:ext uri="{FF2B5EF4-FFF2-40B4-BE49-F238E27FC236}">
                <a16:creationId xmlns:a16="http://schemas.microsoft.com/office/drawing/2014/main" id="{F4975A92-3F24-4240-93D0-8F4B4F6DF318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4043" y="5634006"/>
            <a:ext cx="6285499" cy="4981122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Ảnh 26">
            <a:extLst>
              <a:ext uri="{FF2B5EF4-FFF2-40B4-BE49-F238E27FC236}">
                <a16:creationId xmlns:a16="http://schemas.microsoft.com/office/drawing/2014/main" id="{90616BEC-632E-4245-99D5-019D9A4DBBB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43995" y="5202008"/>
            <a:ext cx="6983968" cy="532797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1886C82-2491-4DA9-8720-6EA911F75037}"/>
              </a:ext>
            </a:extLst>
          </p:cNvPr>
          <p:cNvCxnSpPr/>
          <p:nvPr/>
        </p:nvCxnSpPr>
        <p:spPr>
          <a:xfrm flipV="1">
            <a:off x="7872020" y="2754019"/>
            <a:ext cx="2519988" cy="3167985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C4A2A98-4796-47B5-81CC-82D3D0F66935}"/>
              </a:ext>
            </a:extLst>
          </p:cNvPr>
          <p:cNvCxnSpPr>
            <a:cxnSpLocks/>
          </p:cNvCxnSpPr>
          <p:nvPr/>
        </p:nvCxnSpPr>
        <p:spPr>
          <a:xfrm>
            <a:off x="19751965" y="8657992"/>
            <a:ext cx="3815982" cy="0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2B4BF86-FCE2-4559-8B72-2C96DD165E7C}"/>
              </a:ext>
            </a:extLst>
          </p:cNvPr>
          <p:cNvSpPr txBox="1"/>
          <p:nvPr/>
        </p:nvSpPr>
        <p:spPr>
          <a:xfrm>
            <a:off x="1536050" y="11033981"/>
            <a:ext cx="20850038" cy="1569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 mũi tên trong hình biểu diễn hướng chuyển động của ô tô và máy bay.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494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672054" y="1890023"/>
            <a:ext cx="20934010" cy="830901"/>
            <a:chOff x="-288924" y="1892299"/>
            <a:chExt cx="20936433" cy="830995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CF55B2F7-2866-4B98-B2DB-32EBAEF550CE}"/>
                </a:ext>
              </a:extLst>
            </p:cNvPr>
            <p:cNvSpPr/>
            <p:nvPr/>
          </p:nvSpPr>
          <p:spPr>
            <a:xfrm>
              <a:off x="-288924" y="1905001"/>
              <a:ext cx="136815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ectơ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45EE78D5-3177-4E83-ACFF-D1EB7A19BD80}"/>
              </a:ext>
            </a:extLst>
          </p:cNvPr>
          <p:cNvCxnSpPr/>
          <p:nvPr/>
        </p:nvCxnSpPr>
        <p:spPr>
          <a:xfrm>
            <a:off x="6576026" y="4050013"/>
            <a:ext cx="8423961" cy="0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0" name="Oval 10">
            <a:extLst>
              <a:ext uri="{FF2B5EF4-FFF2-40B4-BE49-F238E27FC236}">
                <a16:creationId xmlns:a16="http://schemas.microsoft.com/office/drawing/2014/main" id="{4B4E2D99-1E23-41DA-BB3B-C37C63F3D2ED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6432026" y="3906013"/>
            <a:ext cx="287999" cy="287999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" name="Oval 10">
            <a:extLst>
              <a:ext uri="{FF2B5EF4-FFF2-40B4-BE49-F238E27FC236}">
                <a16:creationId xmlns:a16="http://schemas.microsoft.com/office/drawing/2014/main" id="{1AA848F6-4DCD-4D30-B2EA-CAC646E11774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4855988" y="3906013"/>
            <a:ext cx="287999" cy="287999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2" name="Text Box 7">
            <a:extLst>
              <a:ext uri="{FF2B5EF4-FFF2-40B4-BE49-F238E27FC236}">
                <a16:creationId xmlns:a16="http://schemas.microsoft.com/office/drawing/2014/main" id="{D5368FD7-1BE5-4331-9D4D-F29A805CD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8027" y="3042018"/>
            <a:ext cx="649213" cy="800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64" name="Text Box 7">
            <a:extLst>
              <a:ext uri="{FF2B5EF4-FFF2-40B4-BE49-F238E27FC236}">
                <a16:creationId xmlns:a16="http://schemas.microsoft.com/office/drawing/2014/main" id="{27A43B99-F6A7-4687-9A50-DBC2C48D8D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11988" y="3042018"/>
            <a:ext cx="649213" cy="800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D0A6A452-D638-4440-929D-E1BC1C09E31B}"/>
              </a:ext>
            </a:extLst>
          </p:cNvPr>
          <p:cNvCxnSpPr>
            <a:cxnSpLocks/>
          </p:cNvCxnSpPr>
          <p:nvPr/>
        </p:nvCxnSpPr>
        <p:spPr>
          <a:xfrm>
            <a:off x="6576026" y="4050013"/>
            <a:ext cx="856796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7" name="AutoShape 12">
            <a:extLst>
              <a:ext uri="{FF2B5EF4-FFF2-40B4-BE49-F238E27FC236}">
                <a16:creationId xmlns:a16="http://schemas.microsoft.com/office/drawing/2014/main" id="{CB6BCEAD-A346-4E81-8DC3-8160BDA6E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64041" y="5058008"/>
            <a:ext cx="4679978" cy="1223994"/>
          </a:xfrm>
          <a:prstGeom prst="wedgeRoundRectCallout">
            <a:avLst>
              <a:gd name="adj1" fmla="val 17269"/>
              <a:gd name="adj2" fmla="val -10960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 đầu</a:t>
            </a:r>
          </a:p>
        </p:txBody>
      </p:sp>
      <p:sp>
        <p:nvSpPr>
          <p:cNvPr id="68" name="AutoShape 13">
            <a:extLst>
              <a:ext uri="{FF2B5EF4-FFF2-40B4-BE49-F238E27FC236}">
                <a16:creationId xmlns:a16="http://schemas.microsoft.com/office/drawing/2014/main" id="{7224CCFE-5013-45EE-93C4-0ABE9FAC6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19984" y="4914009"/>
            <a:ext cx="3743983" cy="1295994"/>
          </a:xfrm>
          <a:prstGeom prst="wedgeRoundRectCallout">
            <a:avLst>
              <a:gd name="adj1" fmla="val -65111"/>
              <a:gd name="adj2" fmla="val -10165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 cuố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2AEE9D1E-F070-4ADC-B77F-A93B309B101F}"/>
                  </a:ext>
                </a:extLst>
              </p:cNvPr>
              <p:cNvSpPr txBox="1"/>
              <p:nvPr/>
            </p:nvSpPr>
            <p:spPr>
              <a:xfrm>
                <a:off x="1680049" y="7217999"/>
                <a:ext cx="17711918" cy="15079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600" dirty="0"/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2AEE9D1E-F070-4ADC-B77F-A93B309B10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049" y="7217999"/>
                <a:ext cx="17711918" cy="1507930"/>
              </a:xfrm>
              <a:prstGeom prst="rect">
                <a:avLst/>
              </a:prstGeom>
              <a:blipFill>
                <a:blip r:embed="rId2"/>
                <a:stretch>
                  <a:fillRect l="-1480" t="-9312" b="-18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278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7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672054" y="1890023"/>
            <a:ext cx="20934010" cy="830901"/>
            <a:chOff x="-288924" y="1892299"/>
            <a:chExt cx="20936433" cy="830995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CF55B2F7-2866-4B98-B2DB-32EBAEF550CE}"/>
                </a:ext>
              </a:extLst>
            </p:cNvPr>
            <p:cNvSpPr/>
            <p:nvPr/>
          </p:nvSpPr>
          <p:spPr>
            <a:xfrm>
              <a:off x="-288924" y="1905001"/>
              <a:ext cx="136815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iệm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</a:p>
          </p:txBody>
        </p:sp>
      </p:grpSp>
      <p:grpSp>
        <p:nvGrpSpPr>
          <p:cNvPr id="12" name="Group 144">
            <a:extLst>
              <a:ext uri="{FF2B5EF4-FFF2-40B4-BE49-F238E27FC236}">
                <a16:creationId xmlns:a16="http://schemas.microsoft.com/office/drawing/2014/main" id="{5CDB738E-82A0-44CB-9914-CA4F2A0D2F82}"/>
              </a:ext>
            </a:extLst>
          </p:cNvPr>
          <p:cNvGrpSpPr/>
          <p:nvPr/>
        </p:nvGrpSpPr>
        <p:grpSpPr>
          <a:xfrm>
            <a:off x="450732" y="2898019"/>
            <a:ext cx="23766244" cy="2807987"/>
            <a:chOff x="1076414" y="3149282"/>
            <a:chExt cx="17282005" cy="1854465"/>
          </a:xfrm>
        </p:grpSpPr>
        <p:sp>
          <p:nvSpPr>
            <p:cNvPr id="14" name="Rounded Rectangle 4">
              <a:extLst>
                <a:ext uri="{FF2B5EF4-FFF2-40B4-BE49-F238E27FC236}">
                  <a16:creationId xmlns:a16="http://schemas.microsoft.com/office/drawing/2014/main" id="{D21F4BEF-022B-4850-BE73-5ADD2B8B5D67}"/>
                </a:ext>
              </a:extLst>
            </p:cNvPr>
            <p:cNvSpPr/>
            <p:nvPr/>
          </p:nvSpPr>
          <p:spPr>
            <a:xfrm>
              <a:off x="1303220" y="3504002"/>
              <a:ext cx="17055199" cy="1499745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5" name="Group 65">
              <a:extLst>
                <a:ext uri="{FF2B5EF4-FFF2-40B4-BE49-F238E27FC236}">
                  <a16:creationId xmlns:a16="http://schemas.microsoft.com/office/drawing/2014/main" id="{EDD9A1D0-E3F7-46B8-A9F5-3273F3B41B23}"/>
                </a:ext>
              </a:extLst>
            </p:cNvPr>
            <p:cNvGrpSpPr/>
            <p:nvPr/>
          </p:nvGrpSpPr>
          <p:grpSpPr>
            <a:xfrm>
              <a:off x="1076414" y="3149282"/>
              <a:ext cx="4448211" cy="781943"/>
              <a:chOff x="166396" y="8755081"/>
              <a:chExt cx="4448211" cy="781943"/>
            </a:xfrm>
          </p:grpSpPr>
          <p:sp>
            <p:nvSpPr>
              <p:cNvPr id="16" name="Freeform 20">
                <a:extLst>
                  <a:ext uri="{FF2B5EF4-FFF2-40B4-BE49-F238E27FC236}">
                    <a16:creationId xmlns:a16="http://schemas.microsoft.com/office/drawing/2014/main" id="{BC0A4E71-1C3F-4C90-BAC0-A8C0355B96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45D8A0E5-CC12-4105-983C-F93A7860355A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9" name="Freeform 45">
                  <a:extLst>
                    <a:ext uri="{FF2B5EF4-FFF2-40B4-BE49-F238E27FC236}">
                      <a16:creationId xmlns:a16="http://schemas.microsoft.com/office/drawing/2014/main" id="{ED707D45-5273-48C9-B8CE-8F563EADAB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Freeform 46">
                  <a:extLst>
                    <a:ext uri="{FF2B5EF4-FFF2-40B4-BE49-F238E27FC236}">
                      <a16:creationId xmlns:a16="http://schemas.microsoft.com/office/drawing/2014/main" id="{4CCEC0EB-AB58-4389-8C0C-8BE7CCC031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Freeform 47">
                  <a:extLst>
                    <a:ext uri="{FF2B5EF4-FFF2-40B4-BE49-F238E27FC236}">
                      <a16:creationId xmlns:a16="http://schemas.microsoft.com/office/drawing/2014/main" id="{AF7D9722-2921-4DF2-B6FB-B5F9CC3A137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48">
                  <a:extLst>
                    <a:ext uri="{FF2B5EF4-FFF2-40B4-BE49-F238E27FC236}">
                      <a16:creationId xmlns:a16="http://schemas.microsoft.com/office/drawing/2014/main" id="{475E8E22-C454-4AF3-AC21-768F9439C7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49">
                  <a:extLst>
                    <a:ext uri="{FF2B5EF4-FFF2-40B4-BE49-F238E27FC236}">
                      <a16:creationId xmlns:a16="http://schemas.microsoft.com/office/drawing/2014/main" id="{B7E4E553-92C8-46A6-B6A4-58092D5151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50">
                  <a:extLst>
                    <a:ext uri="{FF2B5EF4-FFF2-40B4-BE49-F238E27FC236}">
                      <a16:creationId xmlns:a16="http://schemas.microsoft.com/office/drawing/2014/main" id="{9D529DE0-7A61-4D72-A9FD-9E2AC7CE4E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51">
                  <a:extLst>
                    <a:ext uri="{FF2B5EF4-FFF2-40B4-BE49-F238E27FC236}">
                      <a16:creationId xmlns:a16="http://schemas.microsoft.com/office/drawing/2014/main" id="{A28730E1-6E87-454E-8CC6-A7170B822E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52">
                  <a:extLst>
                    <a:ext uri="{FF2B5EF4-FFF2-40B4-BE49-F238E27FC236}">
                      <a16:creationId xmlns:a16="http://schemas.microsoft.com/office/drawing/2014/main" id="{BE5CD07C-4BF1-4A9F-ADCB-C81005C4E73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Rectangle 53">
                  <a:extLst>
                    <a:ext uri="{FF2B5EF4-FFF2-40B4-BE49-F238E27FC236}">
                      <a16:creationId xmlns:a16="http://schemas.microsoft.com/office/drawing/2014/main" id="{135DD28A-BD89-4139-A13A-C244F3972D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Rectangle 54">
                  <a:extLst>
                    <a:ext uri="{FF2B5EF4-FFF2-40B4-BE49-F238E27FC236}">
                      <a16:creationId xmlns:a16="http://schemas.microsoft.com/office/drawing/2014/main" id="{CBFD2EAD-D733-463A-90DE-409F080E0B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55">
                  <a:extLst>
                    <a:ext uri="{FF2B5EF4-FFF2-40B4-BE49-F238E27FC236}">
                      <a16:creationId xmlns:a16="http://schemas.microsoft.com/office/drawing/2014/main" id="{B3EB0EA4-7E9A-4B55-A6F0-F1E2DEE9817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56">
                  <a:extLst>
                    <a:ext uri="{FF2B5EF4-FFF2-40B4-BE49-F238E27FC236}">
                      <a16:creationId xmlns:a16="http://schemas.microsoft.com/office/drawing/2014/main" id="{2F7DDEEF-5ED1-430C-88AC-60C6E98E9BF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0CED1793-7E58-4493-9A5C-04813AEDC1DB}"/>
              </a:ext>
            </a:extLst>
          </p:cNvPr>
          <p:cNvSpPr txBox="1"/>
          <p:nvPr/>
        </p:nvSpPr>
        <p:spPr>
          <a:xfrm>
            <a:off x="2040047" y="3114018"/>
            <a:ext cx="3671983" cy="8001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6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endParaRPr lang="en-US" sz="4600" dirty="0">
              <a:solidFill>
                <a:schemeClr val="bg1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688BDF3-EBA1-4175-B667-E0AD7CCFD65F}"/>
              </a:ext>
            </a:extLst>
          </p:cNvPr>
          <p:cNvSpPr txBox="1"/>
          <p:nvPr/>
        </p:nvSpPr>
        <p:spPr>
          <a:xfrm>
            <a:off x="6648026" y="4266013"/>
            <a:ext cx="10511951" cy="800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</a:t>
            </a:r>
            <a:r>
              <a:rPr lang="en-US" sz="46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6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sz="46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6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6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Line 16">
            <a:extLst>
              <a:ext uri="{FF2B5EF4-FFF2-40B4-BE49-F238E27FC236}">
                <a16:creationId xmlns:a16="http://schemas.microsoft.com/office/drawing/2014/main" id="{7FC5DE26-A317-4388-B2EC-5534A59F18A2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67142" y="7762927"/>
            <a:ext cx="5810965" cy="2633823"/>
          </a:xfrm>
          <a:prstGeom prst="line">
            <a:avLst/>
          </a:prstGeom>
          <a:noFill/>
          <a:ln w="1270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17">
            <a:extLst>
              <a:ext uri="{FF2B5EF4-FFF2-40B4-BE49-F238E27FC236}">
                <a16:creationId xmlns:a16="http://schemas.microsoft.com/office/drawing/2014/main" id="{7062FF6C-F4B2-4125-994A-EC65119244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003727" y="10307468"/>
            <a:ext cx="2639583" cy="2232054"/>
          </a:xfrm>
          <a:prstGeom prst="line">
            <a:avLst/>
          </a:prstGeom>
          <a:noFill/>
          <a:ln w="111125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Text Box 11">
            <a:extLst>
              <a:ext uri="{FF2B5EF4-FFF2-40B4-BE49-F238E27FC236}">
                <a16:creationId xmlns:a16="http://schemas.microsoft.com/office/drawing/2014/main" id="{ECBCE17F-BC6C-4CB0-B21F-A62CE7335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29611" y="6861177"/>
            <a:ext cx="1587631" cy="799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37" name="Text Box 12">
            <a:extLst>
              <a:ext uri="{FF2B5EF4-FFF2-40B4-BE49-F238E27FC236}">
                <a16:creationId xmlns:a16="http://schemas.microsoft.com/office/drawing/2014/main" id="{B2E5E0FE-18C4-4667-BF62-21083C5E9B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95485" y="9981588"/>
            <a:ext cx="1587631" cy="799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38" name="Oval 14">
            <a:extLst>
              <a:ext uri="{FF2B5EF4-FFF2-40B4-BE49-F238E27FC236}">
                <a16:creationId xmlns:a16="http://schemas.microsoft.com/office/drawing/2014/main" id="{9A3A9883-7F70-430E-8B6D-79D3B6B0E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31282" y="7606683"/>
            <a:ext cx="178560" cy="20088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9" name="Oval 15">
            <a:extLst>
              <a:ext uri="{FF2B5EF4-FFF2-40B4-BE49-F238E27FC236}">
                <a16:creationId xmlns:a16="http://schemas.microsoft.com/office/drawing/2014/main" id="{0579EDC4-09AC-4640-AEC6-1866A93FB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63984" y="12445775"/>
            <a:ext cx="178560" cy="200885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" name="Line 18">
            <a:extLst>
              <a:ext uri="{FF2B5EF4-FFF2-40B4-BE49-F238E27FC236}">
                <a16:creationId xmlns:a16="http://schemas.microsoft.com/office/drawing/2014/main" id="{D7082DB5-9211-4D75-BAFF-5FDCADB75C2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582690" y="11852050"/>
            <a:ext cx="2992822" cy="4464"/>
          </a:xfrm>
          <a:prstGeom prst="line">
            <a:avLst/>
          </a:prstGeom>
          <a:noFill/>
          <a:ln w="1270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Oval 19">
            <a:extLst>
              <a:ext uri="{FF2B5EF4-FFF2-40B4-BE49-F238E27FC236}">
                <a16:creationId xmlns:a16="http://schemas.microsoft.com/office/drawing/2014/main" id="{B93657C2-537F-44B2-BA0C-832EA77DE8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75513" y="11740446"/>
            <a:ext cx="178560" cy="20088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E58AA56-EDD1-468E-A87B-F44332499A4E}"/>
                  </a:ext>
                </a:extLst>
              </p:cNvPr>
              <p:cNvSpPr txBox="1"/>
              <p:nvPr/>
            </p:nvSpPr>
            <p:spPr>
              <a:xfrm>
                <a:off x="16871979" y="10558670"/>
                <a:ext cx="500079" cy="7078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6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 sz="4600" b="1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E58AA56-EDD1-468E-A87B-F44332499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71979" y="10558670"/>
                <a:ext cx="500079" cy="70780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78B6D984-E895-4622-ACA2-5C1B2B9C0F0E}"/>
                  </a:ext>
                </a:extLst>
              </p:cNvPr>
              <p:cNvSpPr txBox="1"/>
              <p:nvPr/>
            </p:nvSpPr>
            <p:spPr>
              <a:xfrm>
                <a:off x="20831960" y="10918668"/>
                <a:ext cx="472831" cy="7078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6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</m:oMath>
                  </m:oMathPara>
                </a14:m>
                <a:endParaRPr lang="en-US" sz="4600" b="1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78B6D984-E895-4622-ACA2-5C1B2B9C0F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31960" y="10918668"/>
                <a:ext cx="472831" cy="707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25F2A89-AB75-4A37-834E-45106FE7D7BA}"/>
                  </a:ext>
                </a:extLst>
              </p:cNvPr>
              <p:cNvSpPr txBox="1"/>
              <p:nvPr/>
            </p:nvSpPr>
            <p:spPr>
              <a:xfrm>
                <a:off x="2760044" y="7217999"/>
                <a:ext cx="6263971" cy="28176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14:m>
                  <m:oMath xmlns:m="http://schemas.openxmlformats.org/officeDocument/2006/math">
                    <m:r>
                      <a:rPr lang="en-US" sz="4600" b="1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4600" b="1" i="1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4600" b="1" i="1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6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925F2A89-AB75-4A37-834E-45106FE7D7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044" y="7217999"/>
                <a:ext cx="6263971" cy="2817625"/>
              </a:xfrm>
              <a:prstGeom prst="rect">
                <a:avLst/>
              </a:prstGeom>
              <a:blipFill>
                <a:blip r:embed="rId4"/>
                <a:stretch>
                  <a:fillRect t="-1082" b="-99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>
            <a:extLst>
              <a:ext uri="{FF2B5EF4-FFF2-40B4-BE49-F238E27FC236}">
                <a16:creationId xmlns:a16="http://schemas.microsoft.com/office/drawing/2014/main" id="{C4AB8401-7E1D-48C1-ADA9-D9CF1313726B}"/>
              </a:ext>
            </a:extLst>
          </p:cNvPr>
          <p:cNvSpPr txBox="1"/>
          <p:nvPr/>
        </p:nvSpPr>
        <p:spPr>
          <a:xfrm>
            <a:off x="888052" y="6282003"/>
            <a:ext cx="2663988" cy="792113"/>
          </a:xfrm>
          <a:prstGeom prst="rect">
            <a:avLst/>
          </a:prstGeom>
          <a:solidFill>
            <a:srgbClr val="0072BC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 hiệu: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C95A7C0-3939-4A4E-B711-1E5989760456}"/>
              </a:ext>
            </a:extLst>
          </p:cNvPr>
          <p:cNvSpPr txBox="1"/>
          <p:nvPr/>
        </p:nvSpPr>
        <p:spPr>
          <a:xfrm>
            <a:off x="1032051" y="10745983"/>
            <a:ext cx="2663988" cy="792113"/>
          </a:xfrm>
          <a:prstGeom prst="rect">
            <a:avLst/>
          </a:prstGeom>
          <a:solidFill>
            <a:srgbClr val="0072BC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u ý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B522A2D-D6A8-491A-9B8B-F54327D9E81F}"/>
                  </a:ext>
                </a:extLst>
              </p:cNvPr>
              <p:cNvSpPr txBox="1"/>
              <p:nvPr/>
            </p:nvSpPr>
            <p:spPr>
              <a:xfrm>
                <a:off x="960052" y="11753978"/>
                <a:ext cx="12454672" cy="15079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õ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ối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en-US" sz="4600" b="1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6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solidFill>
                              <a:srgbClr val="1F497D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acc>
                    <m:r>
                      <a:rPr lang="en-US" sz="4600" b="1">
                        <a:solidFill>
                          <a:srgbClr val="1F497D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...</m:t>
                    </m:r>
                  </m:oMath>
                </a14:m>
                <a:r>
                  <a:rPr lang="en-US" sz="4600" b="1" dirty="0">
                    <a:solidFill>
                      <a:srgbClr val="1F497D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B522A2D-D6A8-491A-9B8B-F54327D9E8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052" y="11753978"/>
                <a:ext cx="12454672" cy="1507930"/>
              </a:xfrm>
              <a:prstGeom prst="rect">
                <a:avLst/>
              </a:prstGeom>
              <a:blipFill>
                <a:blip r:embed="rId5"/>
                <a:stretch>
                  <a:fillRect l="-2104" t="-8871" r="-3082" b="-18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254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 animBg="1"/>
      <p:bldP spid="35" grpId="0" animBg="1"/>
      <p:bldP spid="36" grpId="0"/>
      <p:bldP spid="37" grpId="0"/>
      <p:bldP spid="38" grpId="0" animBg="1"/>
      <p:bldP spid="39" grpId="0" animBg="1"/>
      <p:bldP spid="40" grpId="0" animBg="1"/>
      <p:bldP spid="41" grpId="0" animBg="1"/>
      <p:bldP spid="51" grpId="0"/>
      <p:bldP spid="52" grpId="0"/>
      <p:bldP spid="55" grpId="0"/>
      <p:bldP spid="57" grpId="0" animBg="1"/>
      <p:bldP spid="59" grpId="0" animBg="1"/>
      <p:bldP spid="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672054" y="1890023"/>
            <a:ext cx="20934010" cy="830901"/>
            <a:chOff x="-288924" y="1892299"/>
            <a:chExt cx="20936433" cy="830995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CF55B2F7-2866-4B98-B2DB-32EBAEF550CE}"/>
                </a:ext>
              </a:extLst>
            </p:cNvPr>
            <p:cNvSpPr/>
            <p:nvPr/>
          </p:nvSpPr>
          <p:spPr>
            <a:xfrm>
              <a:off x="-288924" y="1905001"/>
              <a:ext cx="136815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1223244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ùng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ùng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ướng</a:t>
              </a:r>
              <a:r>
                <a:rPr lang="en-US" sz="4800" b="1" dirty="0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243D72BD-E44C-4F0E-9D2F-FB0BFE38EDF4}"/>
              </a:ext>
            </a:extLst>
          </p:cNvPr>
          <p:cNvSpPr txBox="1"/>
          <p:nvPr/>
        </p:nvSpPr>
        <p:spPr>
          <a:xfrm>
            <a:off x="960052" y="3258017"/>
            <a:ext cx="4376013" cy="800126"/>
          </a:xfrm>
          <a:prstGeom prst="rect">
            <a:avLst/>
          </a:prstGeom>
          <a:solidFill>
            <a:srgbClr val="0072BC"/>
          </a:solidFill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8958475-2909-49BE-A78E-E7C425A7423E}"/>
              </a:ext>
            </a:extLst>
          </p:cNvPr>
          <p:cNvSpPr txBox="1"/>
          <p:nvPr/>
        </p:nvSpPr>
        <p:spPr>
          <a:xfrm>
            <a:off x="5640030" y="3258017"/>
            <a:ext cx="17600859" cy="8001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4" name="Line 18">
            <a:extLst>
              <a:ext uri="{FF2B5EF4-FFF2-40B4-BE49-F238E27FC236}">
                <a16:creationId xmlns:a16="http://schemas.microsoft.com/office/drawing/2014/main" id="{B13876DA-B66D-45C6-92D1-19D345488E5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035842" y="6034257"/>
            <a:ext cx="8571968" cy="4423726"/>
          </a:xfrm>
          <a:prstGeom prst="line">
            <a:avLst/>
          </a:prstGeom>
          <a:noFill/>
          <a:ln w="1016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" name="Group 19">
            <a:extLst>
              <a:ext uri="{FF2B5EF4-FFF2-40B4-BE49-F238E27FC236}">
                <a16:creationId xmlns:a16="http://schemas.microsoft.com/office/drawing/2014/main" id="{09C793DA-AC55-4647-B5C1-B75B101A4DA7}"/>
              </a:ext>
            </a:extLst>
          </p:cNvPr>
          <p:cNvGrpSpPr>
            <a:grpSpLocks/>
          </p:cNvGrpSpPr>
          <p:nvPr/>
        </p:nvGrpSpPr>
        <p:grpSpPr bwMode="auto">
          <a:xfrm>
            <a:off x="16260144" y="6434261"/>
            <a:ext cx="5149253" cy="3527018"/>
            <a:chOff x="2121" y="2140"/>
            <a:chExt cx="3244" cy="2222"/>
          </a:xfrm>
        </p:grpSpPr>
        <p:sp>
          <p:nvSpPr>
            <p:cNvPr id="16" name="Line 14">
              <a:extLst>
                <a:ext uri="{FF2B5EF4-FFF2-40B4-BE49-F238E27FC236}">
                  <a16:creationId xmlns:a16="http://schemas.microsoft.com/office/drawing/2014/main" id="{51094EF8-B351-4CD9-B22A-AF85C60905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21" y="2140"/>
              <a:ext cx="2891" cy="1492"/>
            </a:xfrm>
            <a:prstGeom prst="line">
              <a:avLst/>
            </a:prstGeom>
            <a:noFill/>
            <a:ln w="1270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5">
              <a:extLst>
                <a:ext uri="{FF2B5EF4-FFF2-40B4-BE49-F238E27FC236}">
                  <a16:creationId xmlns:a16="http://schemas.microsoft.com/office/drawing/2014/main" id="{0B4295FE-01D8-4BBA-AE03-8DDB36D108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44" y="3858"/>
              <a:ext cx="409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4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18" name="Text Box 16">
              <a:extLst>
                <a:ext uri="{FF2B5EF4-FFF2-40B4-BE49-F238E27FC236}">
                  <a16:creationId xmlns:a16="http://schemas.microsoft.com/office/drawing/2014/main" id="{285CD403-68F1-49F8-81A1-C866C3F1C6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6" y="2155"/>
              <a:ext cx="409" cy="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4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9" name="Oval 17">
              <a:extLst>
                <a:ext uri="{FF2B5EF4-FFF2-40B4-BE49-F238E27FC236}">
                  <a16:creationId xmlns:a16="http://schemas.microsoft.com/office/drawing/2014/main" id="{97E7D595-7C18-4585-BF90-AC58B70320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0" y="2851"/>
              <a:ext cx="46" cy="4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5205F4B-74DC-4E87-B1D5-AE9A80DD3469}"/>
                  </a:ext>
                </a:extLst>
              </p:cNvPr>
              <p:cNvSpPr txBox="1"/>
              <p:nvPr/>
            </p:nvSpPr>
            <p:spPr>
              <a:xfrm>
                <a:off x="744053" y="6414750"/>
                <a:ext cx="12167944" cy="8001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5205F4B-74DC-4E87-B1D5-AE9A80DD3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53" y="6414750"/>
                <a:ext cx="12167944" cy="800126"/>
              </a:xfrm>
              <a:prstGeom prst="rect">
                <a:avLst/>
              </a:prstGeom>
              <a:blipFill>
                <a:blip r:embed="rId2"/>
                <a:stretch>
                  <a:fillRect l="-2154" t="-16667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E3D39275-847C-45D5-9091-3DC7D168C683}"/>
              </a:ext>
            </a:extLst>
          </p:cNvPr>
          <p:cNvGrpSpPr/>
          <p:nvPr/>
        </p:nvGrpSpPr>
        <p:grpSpPr>
          <a:xfrm>
            <a:off x="960052" y="4914010"/>
            <a:ext cx="4233651" cy="940404"/>
            <a:chOff x="2067302" y="5922690"/>
            <a:chExt cx="3459118" cy="940513"/>
          </a:xfrm>
        </p:grpSpPr>
        <p:sp>
          <p:nvSpPr>
            <p:cNvPr id="26" name="Freeform 20">
              <a:extLst>
                <a:ext uri="{FF2B5EF4-FFF2-40B4-BE49-F238E27FC236}">
                  <a16:creationId xmlns:a16="http://schemas.microsoft.com/office/drawing/2014/main" id="{87341C2C-5ED5-413F-9452-8B8BEBCA6DE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680939" y="5184076"/>
              <a:ext cx="793396" cy="2499233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7587A243-BF53-41A1-A6CE-4729D4000195}"/>
                </a:ext>
              </a:extLst>
            </p:cNvPr>
            <p:cNvSpPr txBox="1"/>
            <p:nvPr/>
          </p:nvSpPr>
          <p:spPr>
            <a:xfrm>
              <a:off x="3027187" y="6002305"/>
              <a:ext cx="2499233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28" name="Group 70">
              <a:extLst>
                <a:ext uri="{FF2B5EF4-FFF2-40B4-BE49-F238E27FC236}">
                  <a16:creationId xmlns:a16="http://schemas.microsoft.com/office/drawing/2014/main" id="{110E91C8-2DEA-4E99-99B1-8777E4DEF70B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9" name="Rectangle 11">
                <a:extLst>
                  <a:ext uri="{FF2B5EF4-FFF2-40B4-BE49-F238E27FC236}">
                    <a16:creationId xmlns:a16="http://schemas.microsoft.com/office/drawing/2014/main" id="{59F8C7C6-2282-4CBD-BC9E-911C4143057E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Freeform 13">
                <a:extLst>
                  <a:ext uri="{FF2B5EF4-FFF2-40B4-BE49-F238E27FC236}">
                    <a16:creationId xmlns:a16="http://schemas.microsoft.com/office/drawing/2014/main" id="{11FD5C3D-74D1-4B66-AA80-F17D65E7C8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4">
                <a:extLst>
                  <a:ext uri="{FF2B5EF4-FFF2-40B4-BE49-F238E27FC236}">
                    <a16:creationId xmlns:a16="http://schemas.microsoft.com/office/drawing/2014/main" id="{ED82488D-2C3F-426C-B4C0-39D19E0353D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5">
                <a:extLst>
                  <a:ext uri="{FF2B5EF4-FFF2-40B4-BE49-F238E27FC236}">
                    <a16:creationId xmlns:a16="http://schemas.microsoft.com/office/drawing/2014/main" id="{9938843A-9C7A-4D61-8E08-9567EB5655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6">
                <a:extLst>
                  <a:ext uri="{FF2B5EF4-FFF2-40B4-BE49-F238E27FC236}">
                    <a16:creationId xmlns:a16="http://schemas.microsoft.com/office/drawing/2014/main" id="{7187C24F-D15E-4BEF-8FEF-E61B0C56A6F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7">
                <a:extLst>
                  <a:ext uri="{FF2B5EF4-FFF2-40B4-BE49-F238E27FC236}">
                    <a16:creationId xmlns:a16="http://schemas.microsoft.com/office/drawing/2014/main" id="{04CAFB0E-A70C-4D45-8F11-CC1271BB48E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18">
                <a:extLst>
                  <a:ext uri="{FF2B5EF4-FFF2-40B4-BE49-F238E27FC236}">
                    <a16:creationId xmlns:a16="http://schemas.microsoft.com/office/drawing/2014/main" id="{9A08C35E-00F9-4C38-970E-26B9E31336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19">
                <a:extLst>
                  <a:ext uri="{FF2B5EF4-FFF2-40B4-BE49-F238E27FC236}">
                    <a16:creationId xmlns:a16="http://schemas.microsoft.com/office/drawing/2014/main" id="{24C8B605-CDBE-4B0C-BF16-FA2085EA58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7F2EA514-4DB2-4BDA-91ED-51C5781CAA0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1">
                <a:extLst>
                  <a:ext uri="{FF2B5EF4-FFF2-40B4-BE49-F238E27FC236}">
                    <a16:creationId xmlns:a16="http://schemas.microsoft.com/office/drawing/2014/main" id="{6FF8C4B5-92E1-4DFE-8AE4-11FFABA11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2">
                <a:extLst>
                  <a:ext uri="{FF2B5EF4-FFF2-40B4-BE49-F238E27FC236}">
                    <a16:creationId xmlns:a16="http://schemas.microsoft.com/office/drawing/2014/main" id="{BF5FF324-7D0E-427C-BDAE-CFE3EABD22C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3">
                <a:extLst>
                  <a:ext uri="{FF2B5EF4-FFF2-40B4-BE49-F238E27FC236}">
                    <a16:creationId xmlns:a16="http://schemas.microsoft.com/office/drawing/2014/main" id="{832CA78D-B257-4334-8939-54C4CD95ACD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24">
                <a:extLst>
                  <a:ext uri="{FF2B5EF4-FFF2-40B4-BE49-F238E27FC236}">
                    <a16:creationId xmlns:a16="http://schemas.microsoft.com/office/drawing/2014/main" id="{092FBF49-F927-4885-A2E2-C3B8289E91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25">
                <a:extLst>
                  <a:ext uri="{FF2B5EF4-FFF2-40B4-BE49-F238E27FC236}">
                    <a16:creationId xmlns:a16="http://schemas.microsoft.com/office/drawing/2014/main" id="{5C0F264E-9415-4ED7-9999-965CD64932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6">
                <a:extLst>
                  <a:ext uri="{FF2B5EF4-FFF2-40B4-BE49-F238E27FC236}">
                    <a16:creationId xmlns:a16="http://schemas.microsoft.com/office/drawing/2014/main" id="{23EBB243-9A56-42D7-9E99-EF79BAF2695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27">
                <a:extLst>
                  <a:ext uri="{FF2B5EF4-FFF2-40B4-BE49-F238E27FC236}">
                    <a16:creationId xmlns:a16="http://schemas.microsoft.com/office/drawing/2014/main" id="{1ACA0428-933D-4519-8CE4-6F9D689DC8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28">
                <a:extLst>
                  <a:ext uri="{FF2B5EF4-FFF2-40B4-BE49-F238E27FC236}">
                    <a16:creationId xmlns:a16="http://schemas.microsoft.com/office/drawing/2014/main" id="{44FF86FD-7967-4A40-A936-BBF8A49A7D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29">
                <a:extLst>
                  <a:ext uri="{FF2B5EF4-FFF2-40B4-BE49-F238E27FC236}">
                    <a16:creationId xmlns:a16="http://schemas.microsoft.com/office/drawing/2014/main" id="{75776E65-6307-4C74-B9BC-4DB6555427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30">
                <a:extLst>
                  <a:ext uri="{FF2B5EF4-FFF2-40B4-BE49-F238E27FC236}">
                    <a16:creationId xmlns:a16="http://schemas.microsoft.com/office/drawing/2014/main" id="{ACC5F874-28C1-4B6D-8E95-1C460C9F84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31">
                <a:extLst>
                  <a:ext uri="{FF2B5EF4-FFF2-40B4-BE49-F238E27FC236}">
                    <a16:creationId xmlns:a16="http://schemas.microsoft.com/office/drawing/2014/main" id="{45C4C9BC-B6DF-4C63-9353-85745A37CC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32">
                <a:extLst>
                  <a:ext uri="{FF2B5EF4-FFF2-40B4-BE49-F238E27FC236}">
                    <a16:creationId xmlns:a16="http://schemas.microsoft.com/office/drawing/2014/main" id="{BFC8A14E-2F6E-4592-AE98-84B93F5B3D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33">
                <a:extLst>
                  <a:ext uri="{FF2B5EF4-FFF2-40B4-BE49-F238E27FC236}">
                    <a16:creationId xmlns:a16="http://schemas.microsoft.com/office/drawing/2014/main" id="{6A4B5E3F-9789-477E-8F1E-51610E65DE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34">
                <a:extLst>
                  <a:ext uri="{FF2B5EF4-FFF2-40B4-BE49-F238E27FC236}">
                    <a16:creationId xmlns:a16="http://schemas.microsoft.com/office/drawing/2014/main" id="{5D954F90-3F78-424F-B55E-253BFC83EDB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35">
                <a:extLst>
                  <a:ext uri="{FF2B5EF4-FFF2-40B4-BE49-F238E27FC236}">
                    <a16:creationId xmlns:a16="http://schemas.microsoft.com/office/drawing/2014/main" id="{3CC40643-D1F4-4F85-B705-261F45A987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36">
                <a:extLst>
                  <a:ext uri="{FF2B5EF4-FFF2-40B4-BE49-F238E27FC236}">
                    <a16:creationId xmlns:a16="http://schemas.microsoft.com/office/drawing/2014/main" id="{9ADA5373-753B-4AC4-88EF-9A87301258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D899C7EE-3EE2-43F9-B99B-1F7A5483EDD6}"/>
                  </a:ext>
                </a:extLst>
              </p:cNvPr>
              <p:cNvSpPr txBox="1"/>
              <p:nvPr/>
            </p:nvSpPr>
            <p:spPr>
              <a:xfrm>
                <a:off x="744053" y="7721997"/>
                <a:ext cx="10871950" cy="8534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u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D899C7EE-3EE2-43F9-B99B-1F7A5483ED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53" y="7721997"/>
                <a:ext cx="10871950" cy="853468"/>
              </a:xfrm>
              <a:prstGeom prst="rect">
                <a:avLst/>
              </a:prstGeom>
              <a:blipFill>
                <a:blip r:embed="rId3"/>
                <a:stretch>
                  <a:fillRect l="-2242" t="-6429" b="-3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3226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4" grpId="0" animBg="1"/>
      <p:bldP spid="24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B5E635E-97A5-481A-954A-D159C7FE0CB0}"/>
              </a:ext>
            </a:extLst>
          </p:cNvPr>
          <p:cNvGrpSpPr/>
          <p:nvPr/>
        </p:nvGrpSpPr>
        <p:grpSpPr>
          <a:xfrm>
            <a:off x="672054" y="1890023"/>
            <a:ext cx="21942005" cy="830901"/>
            <a:chOff x="-288924" y="1892299"/>
            <a:chExt cx="21944545" cy="830995"/>
          </a:xfrm>
        </p:grpSpPr>
        <p:sp>
          <p:nvSpPr>
            <p:cNvPr id="27" name="Rounded Rectangle 2">
              <a:extLst>
                <a:ext uri="{FF2B5EF4-FFF2-40B4-BE49-F238E27FC236}">
                  <a16:creationId xmlns:a16="http://schemas.microsoft.com/office/drawing/2014/main" id="{30B78159-530C-4E7E-8F73-8E90038DEF95}"/>
                </a:ext>
              </a:extLst>
            </p:cNvPr>
            <p:cNvSpPr/>
            <p:nvPr/>
          </p:nvSpPr>
          <p:spPr>
            <a:xfrm>
              <a:off x="-288924" y="1905001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26D992D-EE38-4F72-ACF9-4DEF25310537}"/>
                </a:ext>
              </a:extLst>
            </p:cNvPr>
            <p:cNvSpPr txBox="1"/>
            <p:nvPr/>
          </p:nvSpPr>
          <p:spPr>
            <a:xfrm>
              <a:off x="86320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939F66-CA75-4D8E-9729-365AA19746C8}"/>
                </a:ext>
              </a:extLst>
            </p:cNvPr>
            <p:cNvSpPr txBox="1"/>
            <p:nvPr/>
          </p:nvSpPr>
          <p:spPr>
            <a:xfrm>
              <a:off x="2231356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ùng phương, vectơ cùng hướng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6" name="Picture 4">
            <a:extLst>
              <a:ext uri="{FF2B5EF4-FFF2-40B4-BE49-F238E27FC236}">
                <a16:creationId xmlns:a16="http://schemas.microsoft.com/office/drawing/2014/main" id="{AE363CEB-7762-4436-A145-557FDD435E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9990" y="2826019"/>
            <a:ext cx="9805161" cy="6274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3DC3321-F96A-4CD3-926F-0236AE76BBAB}"/>
              </a:ext>
            </a:extLst>
          </p:cNvPr>
          <p:cNvSpPr txBox="1"/>
          <p:nvPr/>
        </p:nvSpPr>
        <p:spPr>
          <a:xfrm>
            <a:off x="744053" y="4338012"/>
            <a:ext cx="12671941" cy="150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sát hình vẽ, hãy nhận xét về vị trí tương đối của các giá của các cặp vectơ: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A6A0DB5D-14C4-4309-8304-55DF2D18B5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053" y="3186017"/>
            <a:ext cx="2412160" cy="947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5359EF-87D8-4A07-9081-6CFB0ED4E450}"/>
                  </a:ext>
                </a:extLst>
              </p:cNvPr>
              <p:cNvSpPr txBox="1"/>
              <p:nvPr/>
            </p:nvSpPr>
            <p:spPr>
              <a:xfrm>
                <a:off x="960052" y="8567401"/>
                <a:ext cx="3068114" cy="890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5359EF-87D8-4A07-9081-6CFB0ED4E4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052" y="8567401"/>
                <a:ext cx="3068114" cy="890718"/>
              </a:xfrm>
              <a:prstGeom prst="rect">
                <a:avLst/>
              </a:prstGeom>
              <a:blipFill>
                <a:blip r:embed="rId6"/>
                <a:stretch>
                  <a:fillRect t="-5442" r="-7540" b="-319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7D7CBB4-798B-42C6-BA3B-6DFD9B2CA71E}"/>
                  </a:ext>
                </a:extLst>
              </p:cNvPr>
              <p:cNvSpPr txBox="1"/>
              <p:nvPr/>
            </p:nvSpPr>
            <p:spPr>
              <a:xfrm>
                <a:off x="960053" y="9881986"/>
                <a:ext cx="3023235" cy="890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𝑷𝑸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𝑹𝑺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7D7CBB4-798B-42C6-BA3B-6DFD9B2CA7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053" y="9881986"/>
                <a:ext cx="3023235" cy="890718"/>
              </a:xfrm>
              <a:prstGeom prst="rect">
                <a:avLst/>
              </a:prstGeom>
              <a:blipFill>
                <a:blip r:embed="rId7"/>
                <a:stretch>
                  <a:fillRect t="-6164" r="-7661" b="-32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D07A0F6-0046-4719-9157-ACF3B5D5553E}"/>
                  </a:ext>
                </a:extLst>
              </p:cNvPr>
              <p:cNvSpPr txBox="1"/>
              <p:nvPr/>
            </p:nvSpPr>
            <p:spPr>
              <a:xfrm>
                <a:off x="960053" y="6413435"/>
                <a:ext cx="3040865" cy="890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𝑬𝑭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𝑷𝑸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D07A0F6-0046-4719-9157-ACF3B5D555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053" y="6413435"/>
                <a:ext cx="3040865" cy="890718"/>
              </a:xfrm>
              <a:prstGeom prst="rect">
                <a:avLst/>
              </a:prstGeom>
              <a:blipFill>
                <a:blip r:embed="rId8"/>
                <a:stretch>
                  <a:fillRect t="-6164" r="-7615" b="-32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52267AB-3651-4FAC-A4A6-FC989DC9C3F4}"/>
              </a:ext>
            </a:extLst>
          </p:cNvPr>
          <p:cNvSpPr txBox="1"/>
          <p:nvPr/>
        </p:nvSpPr>
        <p:spPr>
          <a:xfrm>
            <a:off x="4416036" y="8657992"/>
            <a:ext cx="4802362" cy="8001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 </a:t>
            </a:r>
            <a:r>
              <a:rPr lang="en-US" sz="46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ùng</a:t>
            </a:r>
            <a:r>
              <a:rPr lang="en-US" sz="4600" b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hau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E619803-89AD-4FAE-AE22-C72E3A6BB25A}"/>
              </a:ext>
            </a:extLst>
          </p:cNvPr>
          <p:cNvSpPr txBox="1"/>
          <p:nvPr/>
        </p:nvSpPr>
        <p:spPr>
          <a:xfrm>
            <a:off x="4416036" y="9972578"/>
            <a:ext cx="7241850" cy="8001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 </a:t>
            </a:r>
            <a:r>
              <a:rPr lang="en-US" sz="46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 song </a:t>
            </a:r>
            <a:r>
              <a:rPr lang="en-US" sz="4600" b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 nhau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CAC0640-FEF9-4454-91D1-E7CD20308E89}"/>
              </a:ext>
            </a:extLst>
          </p:cNvPr>
          <p:cNvSpPr txBox="1"/>
          <p:nvPr/>
        </p:nvSpPr>
        <p:spPr>
          <a:xfrm>
            <a:off x="4416036" y="6504027"/>
            <a:ext cx="6767968" cy="150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 </a:t>
            </a:r>
            <a:r>
              <a:rPr lang="en-US" sz="46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 song song</a:t>
            </a:r>
            <a:r>
              <a:rPr lang="en-US" sz="4600" b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6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 trùng </a:t>
            </a:r>
            <a:r>
              <a:rPr lang="en-US" sz="4600" b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.</a:t>
            </a:r>
          </a:p>
        </p:txBody>
      </p:sp>
      <p:sp>
        <p:nvSpPr>
          <p:cNvPr id="16" name="Text Box 18">
            <a:extLst>
              <a:ext uri="{FF2B5EF4-FFF2-40B4-BE49-F238E27FC236}">
                <a16:creationId xmlns:a16="http://schemas.microsoft.com/office/drawing/2014/main" id="{5C3187A3-8620-4641-A92E-B93EA1C1A9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83996" y="9233990"/>
            <a:ext cx="10223953" cy="150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en-US" sz="4600" b="1" dirty="0" err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600" b="1" dirty="0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600" b="1" dirty="0" err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altLang="en-US" sz="4600" b="1" dirty="0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600" b="1" dirty="0" err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altLang="en-US" sz="4600" b="1" dirty="0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600" b="1" dirty="0" err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altLang="en-US" sz="4600" b="1" dirty="0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600" b="1" dirty="0" err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altLang="en-US" sz="4600" b="1" dirty="0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600" b="1" dirty="0" err="1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altLang="en-US" sz="4600" b="1" dirty="0">
                <a:solidFill>
                  <a:srgbClr val="16608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</a:t>
            </a:r>
            <a:r>
              <a:rPr lang="en-US" altLang="en-US" sz="46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alt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6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altLang="en-US" sz="46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5" name="Right Brace 4">
            <a:extLst>
              <a:ext uri="{FF2B5EF4-FFF2-40B4-BE49-F238E27FC236}">
                <a16:creationId xmlns:a16="http://schemas.microsoft.com/office/drawing/2014/main" id="{7E57D34F-65CD-45EF-8ED1-5408687D5D1D}"/>
              </a:ext>
            </a:extLst>
          </p:cNvPr>
          <p:cNvSpPr/>
          <p:nvPr/>
        </p:nvSpPr>
        <p:spPr>
          <a:xfrm>
            <a:off x="12209643" y="8801991"/>
            <a:ext cx="503204" cy="2087990"/>
          </a:xfrm>
          <a:prstGeom prst="rightBrac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44">
            <a:extLst>
              <a:ext uri="{FF2B5EF4-FFF2-40B4-BE49-F238E27FC236}">
                <a16:creationId xmlns:a16="http://schemas.microsoft.com/office/drawing/2014/main" id="{CE9A98FB-E3F9-4071-97B5-356F72239F41}"/>
              </a:ext>
            </a:extLst>
          </p:cNvPr>
          <p:cNvGrpSpPr/>
          <p:nvPr/>
        </p:nvGrpSpPr>
        <p:grpSpPr>
          <a:xfrm>
            <a:off x="672054" y="11105980"/>
            <a:ext cx="22754278" cy="2447989"/>
            <a:chOff x="1076414" y="3149282"/>
            <a:chExt cx="17282005" cy="1854465"/>
          </a:xfrm>
        </p:grpSpPr>
        <p:sp>
          <p:nvSpPr>
            <p:cNvPr id="19" name="Rounded Rectangle 4">
              <a:extLst>
                <a:ext uri="{FF2B5EF4-FFF2-40B4-BE49-F238E27FC236}">
                  <a16:creationId xmlns:a16="http://schemas.microsoft.com/office/drawing/2014/main" id="{42F9F7FF-EF24-4C4D-A388-C91B2A2ADA9A}"/>
                </a:ext>
              </a:extLst>
            </p:cNvPr>
            <p:cNvSpPr/>
            <p:nvPr/>
          </p:nvSpPr>
          <p:spPr>
            <a:xfrm>
              <a:off x="1303220" y="3504002"/>
              <a:ext cx="17055199" cy="1499745"/>
            </a:xfrm>
            <a:prstGeom prst="roundRect">
              <a:avLst>
                <a:gd name="adj" fmla="val 3023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0" name="Group 65">
              <a:extLst>
                <a:ext uri="{FF2B5EF4-FFF2-40B4-BE49-F238E27FC236}">
                  <a16:creationId xmlns:a16="http://schemas.microsoft.com/office/drawing/2014/main" id="{2F75BE5B-7325-4E2D-ACBC-D0042A7DCBC9}"/>
                </a:ext>
              </a:extLst>
            </p:cNvPr>
            <p:cNvGrpSpPr/>
            <p:nvPr/>
          </p:nvGrpSpPr>
          <p:grpSpPr>
            <a:xfrm>
              <a:off x="1076414" y="3149282"/>
              <a:ext cx="4448211" cy="781943"/>
              <a:chOff x="166396" y="8755081"/>
              <a:chExt cx="4448211" cy="781943"/>
            </a:xfrm>
          </p:grpSpPr>
          <p:sp>
            <p:nvSpPr>
              <p:cNvPr id="21" name="Freeform 20">
                <a:extLst>
                  <a:ext uri="{FF2B5EF4-FFF2-40B4-BE49-F238E27FC236}">
                    <a16:creationId xmlns:a16="http://schemas.microsoft.com/office/drawing/2014/main" id="{4845F914-D32F-4FDE-A1C2-8207667446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622B5FB2-442E-4235-AC70-89DB17E2BF28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3" name="Freeform 45">
                  <a:extLst>
                    <a:ext uri="{FF2B5EF4-FFF2-40B4-BE49-F238E27FC236}">
                      <a16:creationId xmlns:a16="http://schemas.microsoft.com/office/drawing/2014/main" id="{5F386E51-93B5-4F5A-801F-B8D4F21F08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4" name="Freeform 46">
                  <a:extLst>
                    <a:ext uri="{FF2B5EF4-FFF2-40B4-BE49-F238E27FC236}">
                      <a16:creationId xmlns:a16="http://schemas.microsoft.com/office/drawing/2014/main" id="{214D2EC9-2175-4822-9C0E-461498348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47">
                  <a:extLst>
                    <a:ext uri="{FF2B5EF4-FFF2-40B4-BE49-F238E27FC236}">
                      <a16:creationId xmlns:a16="http://schemas.microsoft.com/office/drawing/2014/main" id="{7FD9FB94-EF07-441D-A56B-8BF7B5886D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>
                  <a:extLst>
                    <a:ext uri="{FF2B5EF4-FFF2-40B4-BE49-F238E27FC236}">
                      <a16:creationId xmlns:a16="http://schemas.microsoft.com/office/drawing/2014/main" id="{A74D52DA-657A-41B7-8782-AAFC53159BC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>
                  <a:extLst>
                    <a:ext uri="{FF2B5EF4-FFF2-40B4-BE49-F238E27FC236}">
                      <a16:creationId xmlns:a16="http://schemas.microsoft.com/office/drawing/2014/main" id="{B25FE7C5-9BD1-4916-B2ED-A4D9CB53DA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>
                  <a:extLst>
                    <a:ext uri="{FF2B5EF4-FFF2-40B4-BE49-F238E27FC236}">
                      <a16:creationId xmlns:a16="http://schemas.microsoft.com/office/drawing/2014/main" id="{F9ECC06D-4943-49F7-982F-98066D32362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>
                  <a:extLst>
                    <a:ext uri="{FF2B5EF4-FFF2-40B4-BE49-F238E27FC236}">
                      <a16:creationId xmlns:a16="http://schemas.microsoft.com/office/drawing/2014/main" id="{A37C9675-DF2E-45DD-86B9-49C42A77585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>
                  <a:extLst>
                    <a:ext uri="{FF2B5EF4-FFF2-40B4-BE49-F238E27FC236}">
                      <a16:creationId xmlns:a16="http://schemas.microsoft.com/office/drawing/2014/main" id="{DC55EED4-1CFB-4FFA-BCB7-56CFE34452B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>
                  <a:extLst>
                    <a:ext uri="{FF2B5EF4-FFF2-40B4-BE49-F238E27FC236}">
                      <a16:creationId xmlns:a16="http://schemas.microsoft.com/office/drawing/2014/main" id="{0DA946A2-E811-4FBC-BFCA-D1C2420C90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>
                  <a:extLst>
                    <a:ext uri="{FF2B5EF4-FFF2-40B4-BE49-F238E27FC236}">
                      <a16:creationId xmlns:a16="http://schemas.microsoft.com/office/drawing/2014/main" id="{6DD6CD1A-09B1-420C-9ABA-3E3163C49F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>
                  <a:extLst>
                    <a:ext uri="{FF2B5EF4-FFF2-40B4-BE49-F238E27FC236}">
                      <a16:creationId xmlns:a16="http://schemas.microsoft.com/office/drawing/2014/main" id="{649E27D4-0C5E-43DA-ABA7-A299C4C3182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>
                  <a:extLst>
                    <a:ext uri="{FF2B5EF4-FFF2-40B4-BE49-F238E27FC236}">
                      <a16:creationId xmlns:a16="http://schemas.microsoft.com/office/drawing/2014/main" id="{C61D5D33-AB90-41EE-9035-1BAD3E0D9BA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3CF822A1-0337-4BFA-B18D-6E62C02D40E3}"/>
              </a:ext>
            </a:extLst>
          </p:cNvPr>
          <p:cNvSpPr txBox="1"/>
          <p:nvPr/>
        </p:nvSpPr>
        <p:spPr>
          <a:xfrm>
            <a:off x="1608049" y="11249980"/>
            <a:ext cx="3671983" cy="8001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6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 nghĩa</a:t>
            </a:r>
            <a:endParaRPr lang="en-US" sz="4600">
              <a:solidFill>
                <a:schemeClr val="bg1"/>
              </a:solidFill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EA52778-BB96-41AD-BA71-551F14425F27}"/>
              </a:ext>
            </a:extLst>
          </p:cNvPr>
          <p:cNvSpPr txBox="1"/>
          <p:nvPr/>
        </p:nvSpPr>
        <p:spPr>
          <a:xfrm>
            <a:off x="6720026" y="11753978"/>
            <a:ext cx="16342654" cy="1637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>
                <a:solidFill>
                  <a:srgbClr val="FF47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 </a:t>
            </a:r>
            <a:r>
              <a:rPr lang="en-US" sz="4600" b="1" dirty="0" err="1">
                <a:solidFill>
                  <a:srgbClr val="FF47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sz="4600" b="1" dirty="0">
                <a:solidFill>
                  <a:srgbClr val="FF47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FF47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ù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en-US" sz="46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21711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1" grpId="0"/>
      <p:bldP spid="4" grpId="0"/>
      <p:bldP spid="14" grpId="0"/>
      <p:bldP spid="15" grpId="0"/>
      <p:bldP spid="16" grpId="0"/>
      <p:bldP spid="5" grpId="0" animBg="1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B5E635E-97A5-481A-954A-D159C7FE0CB0}"/>
              </a:ext>
            </a:extLst>
          </p:cNvPr>
          <p:cNvGrpSpPr/>
          <p:nvPr/>
        </p:nvGrpSpPr>
        <p:grpSpPr>
          <a:xfrm>
            <a:off x="672054" y="1890023"/>
            <a:ext cx="21942005" cy="830901"/>
            <a:chOff x="-288924" y="1892299"/>
            <a:chExt cx="21944545" cy="830995"/>
          </a:xfrm>
        </p:grpSpPr>
        <p:sp>
          <p:nvSpPr>
            <p:cNvPr id="27" name="Rounded Rectangle 2">
              <a:extLst>
                <a:ext uri="{FF2B5EF4-FFF2-40B4-BE49-F238E27FC236}">
                  <a16:creationId xmlns:a16="http://schemas.microsoft.com/office/drawing/2014/main" id="{30B78159-530C-4E7E-8F73-8E90038DEF95}"/>
                </a:ext>
              </a:extLst>
            </p:cNvPr>
            <p:cNvSpPr/>
            <p:nvPr/>
          </p:nvSpPr>
          <p:spPr>
            <a:xfrm>
              <a:off x="-288924" y="1905001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26D992D-EE38-4F72-ACF9-4DEF25310537}"/>
                </a:ext>
              </a:extLst>
            </p:cNvPr>
            <p:cNvSpPr txBox="1"/>
            <p:nvPr/>
          </p:nvSpPr>
          <p:spPr>
            <a:xfrm>
              <a:off x="86320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939F66-CA75-4D8E-9729-365AA19746C8}"/>
                </a:ext>
              </a:extLst>
            </p:cNvPr>
            <p:cNvSpPr txBox="1"/>
            <p:nvPr/>
          </p:nvSpPr>
          <p:spPr>
            <a:xfrm>
              <a:off x="2231356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ùng phương, vectơ cùng hướng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6" name="Picture 4">
            <a:extLst>
              <a:ext uri="{FF2B5EF4-FFF2-40B4-BE49-F238E27FC236}">
                <a16:creationId xmlns:a16="http://schemas.microsoft.com/office/drawing/2014/main" id="{AE363CEB-7762-4436-A145-557FDD435E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9990" y="2826019"/>
            <a:ext cx="9805161" cy="6274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3DC3321-F96A-4CD3-926F-0236AE76BBAB}"/>
              </a:ext>
            </a:extLst>
          </p:cNvPr>
          <p:cNvSpPr txBox="1"/>
          <p:nvPr/>
        </p:nvSpPr>
        <p:spPr>
          <a:xfrm>
            <a:off x="744053" y="4338012"/>
            <a:ext cx="12671941" cy="150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ề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ũi</a:t>
            </a:r>
            <a:r>
              <a:rPr lang="en-US" sz="4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ên</a:t>
            </a:r>
            <a:r>
              <a:rPr lang="en-US" sz="4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A6A0DB5D-14C4-4309-8304-55DF2D18B5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053" y="3186017"/>
            <a:ext cx="2412160" cy="947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5359EF-87D8-4A07-9081-6CFB0ED4E450}"/>
                  </a:ext>
                </a:extLst>
              </p:cNvPr>
              <p:cNvSpPr txBox="1"/>
              <p:nvPr/>
            </p:nvSpPr>
            <p:spPr>
              <a:xfrm>
                <a:off x="888053" y="6413435"/>
                <a:ext cx="3068114" cy="890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C5359EF-87D8-4A07-9081-6CFB0ED4E4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053" y="6413435"/>
                <a:ext cx="3068114" cy="890718"/>
              </a:xfrm>
              <a:prstGeom prst="rect">
                <a:avLst/>
              </a:prstGeom>
              <a:blipFill>
                <a:blip r:embed="rId6"/>
                <a:stretch>
                  <a:fillRect t="-6164" r="-7753" b="-32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7D7CBB4-798B-42C6-BA3B-6DFD9B2CA71E}"/>
                  </a:ext>
                </a:extLst>
              </p:cNvPr>
              <p:cNvSpPr txBox="1"/>
              <p:nvPr/>
            </p:nvSpPr>
            <p:spPr>
              <a:xfrm>
                <a:off x="888053" y="7728021"/>
                <a:ext cx="3023235" cy="890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𝑷𝑸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</a:rPr>
                          <m:t>𝑹𝑺</m:t>
                        </m:r>
                      </m:e>
                    </m:acc>
                  </m:oMath>
                </a14:m>
                <a:r>
                  <a:rPr 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7D7CBB4-798B-42C6-BA3B-6DFD9B2CA7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053" y="7728021"/>
                <a:ext cx="3023235" cy="890718"/>
              </a:xfrm>
              <a:prstGeom prst="rect">
                <a:avLst/>
              </a:prstGeom>
              <a:blipFill>
                <a:blip r:embed="rId7"/>
                <a:stretch>
                  <a:fillRect t="-6164" r="-7661" b="-32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52267AB-3651-4FAC-A4A6-FC989DC9C3F4}"/>
              </a:ext>
            </a:extLst>
          </p:cNvPr>
          <p:cNvSpPr txBox="1"/>
          <p:nvPr/>
        </p:nvSpPr>
        <p:spPr>
          <a:xfrm>
            <a:off x="4344036" y="6504027"/>
            <a:ext cx="3984925" cy="8001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 hướng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E619803-89AD-4FAE-AE22-C72E3A6BB25A}"/>
              </a:ext>
            </a:extLst>
          </p:cNvPr>
          <p:cNvSpPr txBox="1"/>
          <p:nvPr/>
        </p:nvSpPr>
        <p:spPr>
          <a:xfrm>
            <a:off x="4344037" y="7818613"/>
            <a:ext cx="4392041" cy="8001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ợc</a:t>
            </a:r>
            <a:r>
              <a:rPr lang="en-US" sz="4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336BAA80-004D-4898-886C-6F5F63E1E9EF}"/>
              </a:ext>
            </a:extLst>
          </p:cNvPr>
          <p:cNvSpPr txBox="1"/>
          <p:nvPr/>
        </p:nvSpPr>
        <p:spPr>
          <a:xfrm>
            <a:off x="528054" y="9953985"/>
            <a:ext cx="23111893" cy="8239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Hai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ợc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6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733F247-7125-4884-B1AD-54AF36932751}"/>
              </a:ext>
            </a:extLst>
          </p:cNvPr>
          <p:cNvCxnSpPr/>
          <p:nvPr/>
        </p:nvCxnSpPr>
        <p:spPr>
          <a:xfrm>
            <a:off x="3984038" y="10817982"/>
            <a:ext cx="3815982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27D04A04-6781-4E71-994E-45BCCC375AE3}"/>
              </a:ext>
            </a:extLst>
          </p:cNvPr>
          <p:cNvCxnSpPr>
            <a:cxnSpLocks/>
          </p:cNvCxnSpPr>
          <p:nvPr/>
        </p:nvCxnSpPr>
        <p:spPr>
          <a:xfrm>
            <a:off x="13919992" y="10817982"/>
            <a:ext cx="3527984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975B6A9C-DD5C-4C09-8499-C9042C22503E}"/>
              </a:ext>
            </a:extLst>
          </p:cNvPr>
          <p:cNvCxnSpPr/>
          <p:nvPr/>
        </p:nvCxnSpPr>
        <p:spPr>
          <a:xfrm>
            <a:off x="19319967" y="10817982"/>
            <a:ext cx="3815982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  <p:extLst>
      <p:ext uri="{BB962C8B-B14F-4D97-AF65-F5344CB8AC3E}">
        <p14:creationId xmlns:p14="http://schemas.microsoft.com/office/powerpoint/2010/main" val="5626628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4" grpId="0"/>
      <p:bldP spid="14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>
            <a:extLst>
              <a:ext uri="{FF2B5EF4-FFF2-40B4-BE49-F238E27FC236}">
                <a16:creationId xmlns:a16="http://schemas.microsoft.com/office/drawing/2014/main" id="{0B5E635E-97A5-481A-954A-D159C7FE0CB0}"/>
              </a:ext>
            </a:extLst>
          </p:cNvPr>
          <p:cNvGrpSpPr/>
          <p:nvPr/>
        </p:nvGrpSpPr>
        <p:grpSpPr>
          <a:xfrm>
            <a:off x="672054" y="1890023"/>
            <a:ext cx="21942005" cy="830901"/>
            <a:chOff x="-288924" y="1892299"/>
            <a:chExt cx="21944545" cy="830995"/>
          </a:xfrm>
        </p:grpSpPr>
        <p:sp>
          <p:nvSpPr>
            <p:cNvPr id="27" name="Rounded Rectangle 2">
              <a:extLst>
                <a:ext uri="{FF2B5EF4-FFF2-40B4-BE49-F238E27FC236}">
                  <a16:creationId xmlns:a16="http://schemas.microsoft.com/office/drawing/2014/main" id="{30B78159-530C-4E7E-8F73-8E90038DEF95}"/>
                </a:ext>
              </a:extLst>
            </p:cNvPr>
            <p:cNvSpPr/>
            <p:nvPr/>
          </p:nvSpPr>
          <p:spPr>
            <a:xfrm>
              <a:off x="-288924" y="1905001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26D992D-EE38-4F72-ACF9-4DEF25310537}"/>
                </a:ext>
              </a:extLst>
            </p:cNvPr>
            <p:cNvSpPr txBox="1"/>
            <p:nvPr/>
          </p:nvSpPr>
          <p:spPr>
            <a:xfrm>
              <a:off x="863204" y="1892299"/>
              <a:ext cx="70884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.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E1939F66-CA75-4D8E-9729-365AA19746C8}"/>
                </a:ext>
              </a:extLst>
            </p:cNvPr>
            <p:cNvSpPr txBox="1"/>
            <p:nvPr/>
          </p:nvSpPr>
          <p:spPr>
            <a:xfrm>
              <a:off x="2231356" y="1892299"/>
              <a:ext cx="1942426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chemeClr val="tx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ùng phương, vectơ cùng hướng  </a:t>
              </a:r>
              <a:endParaRPr lang="en-US" sz="4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30">
            <a:extLst>
              <a:ext uri="{FF2B5EF4-FFF2-40B4-BE49-F238E27FC236}">
                <a16:creationId xmlns:a16="http://schemas.microsoft.com/office/drawing/2014/main" id="{3FFEC58B-124C-4D9D-B51D-71970597DD06}"/>
              </a:ext>
            </a:extLst>
          </p:cNvPr>
          <p:cNvGrpSpPr>
            <a:grpSpLocks/>
          </p:cNvGrpSpPr>
          <p:nvPr/>
        </p:nvGrpSpPr>
        <p:grpSpPr bwMode="auto">
          <a:xfrm>
            <a:off x="3696040" y="7721996"/>
            <a:ext cx="1298509" cy="704814"/>
            <a:chOff x="303" y="2968"/>
            <a:chExt cx="409" cy="222"/>
          </a:xfrm>
        </p:grpSpPr>
        <p:sp>
          <p:nvSpPr>
            <p:cNvPr id="7" name="Oval 9">
              <a:extLst>
                <a:ext uri="{FF2B5EF4-FFF2-40B4-BE49-F238E27FC236}">
                  <a16:creationId xmlns:a16="http://schemas.microsoft.com/office/drawing/2014/main" id="{0FCBFF61-32C7-41C0-8CF5-82A9AC6841B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76" y="3144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8" name="Text Box 14">
              <a:extLst>
                <a:ext uri="{FF2B5EF4-FFF2-40B4-BE49-F238E27FC236}">
                  <a16:creationId xmlns:a16="http://schemas.microsoft.com/office/drawing/2014/main" id="{B44F6AFC-EE43-4BDA-BFF1-5269AC07BE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3" y="2968"/>
              <a:ext cx="409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B</a:t>
              </a:r>
            </a:p>
          </p:txBody>
        </p:sp>
      </p:grpSp>
      <p:grpSp>
        <p:nvGrpSpPr>
          <p:cNvPr id="9" name="Group 32">
            <a:extLst>
              <a:ext uri="{FF2B5EF4-FFF2-40B4-BE49-F238E27FC236}">
                <a16:creationId xmlns:a16="http://schemas.microsoft.com/office/drawing/2014/main" id="{D0A19F55-6C6C-4F3A-99CB-4CC859C42FCF}"/>
              </a:ext>
            </a:extLst>
          </p:cNvPr>
          <p:cNvGrpSpPr>
            <a:grpSpLocks/>
          </p:cNvGrpSpPr>
          <p:nvPr/>
        </p:nvGrpSpPr>
        <p:grpSpPr bwMode="auto">
          <a:xfrm>
            <a:off x="8088019" y="7002000"/>
            <a:ext cx="1298509" cy="790536"/>
            <a:chOff x="1809" y="2669"/>
            <a:chExt cx="409" cy="249"/>
          </a:xfrm>
        </p:grpSpPr>
        <p:sp>
          <p:nvSpPr>
            <p:cNvPr id="10" name="Oval 11">
              <a:extLst>
                <a:ext uri="{FF2B5EF4-FFF2-40B4-BE49-F238E27FC236}">
                  <a16:creationId xmlns:a16="http://schemas.microsoft.com/office/drawing/2014/main" id="{FFA80E97-D70D-401D-810F-9D8997B3971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1837" y="2872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11" name="Text Box 15">
              <a:extLst>
                <a:ext uri="{FF2B5EF4-FFF2-40B4-BE49-F238E27FC236}">
                  <a16:creationId xmlns:a16="http://schemas.microsoft.com/office/drawing/2014/main" id="{51031423-DBA7-4A88-9A09-CA9414988F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09" y="2669"/>
              <a:ext cx="409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C</a:t>
              </a:r>
            </a:p>
          </p:txBody>
        </p:sp>
      </p:grpSp>
      <p:sp>
        <p:nvSpPr>
          <p:cNvPr id="12" name="Line 33">
            <a:extLst>
              <a:ext uri="{FF2B5EF4-FFF2-40B4-BE49-F238E27FC236}">
                <a16:creationId xmlns:a16="http://schemas.microsoft.com/office/drawing/2014/main" id="{D3168D18-8282-4265-BA1D-2F5278CBBF0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7247" y="6817178"/>
            <a:ext cx="3314532" cy="863556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13" name="Line 22">
            <a:extLst>
              <a:ext uri="{FF2B5EF4-FFF2-40B4-BE49-F238E27FC236}">
                <a16:creationId xmlns:a16="http://schemas.microsoft.com/office/drawing/2014/main" id="{DBE1F71C-6A5B-4C3F-B75B-EE59E8BC4F3B}"/>
              </a:ext>
            </a:extLst>
          </p:cNvPr>
          <p:cNvSpPr>
            <a:spLocks noChangeShapeType="1"/>
          </p:cNvSpPr>
          <p:nvPr/>
        </p:nvSpPr>
        <p:spPr bwMode="auto">
          <a:xfrm rot="834803" flipV="1">
            <a:off x="15161141" y="6203308"/>
            <a:ext cx="6336980" cy="331135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599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5">
                <a:extLst>
                  <a:ext uri="{FF2B5EF4-FFF2-40B4-BE49-F238E27FC236}">
                    <a16:creationId xmlns:a16="http://schemas.microsoft.com/office/drawing/2014/main" id="{1D70A07D-5762-4555-AC9B-125C258C9D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041" y="2754019"/>
                <a:ext cx="20375906" cy="2207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>
                  <a:lnSpc>
                    <a:spcPct val="150000"/>
                  </a:lnSpc>
                  <a:spcBef>
                    <a:spcPct val="50000"/>
                  </a:spcBef>
                  <a:buNone/>
                </a:pP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3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alt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alt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altLang="en-US"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6" name="Text Box 5">
                <a:extLst>
                  <a:ext uri="{FF2B5EF4-FFF2-40B4-BE49-F238E27FC236}">
                    <a16:creationId xmlns:a16="http://schemas.microsoft.com/office/drawing/2014/main" id="{1D70A07D-5762-4555-AC9B-125C258C9D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08041" y="2754019"/>
                <a:ext cx="20375906" cy="2207337"/>
              </a:xfrm>
              <a:prstGeom prst="rect">
                <a:avLst/>
              </a:prstGeom>
              <a:blipFill>
                <a:blip r:embed="rId4"/>
                <a:stretch>
                  <a:fillRect l="-1286" b="-1298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Line 12">
            <a:extLst>
              <a:ext uri="{FF2B5EF4-FFF2-40B4-BE49-F238E27FC236}">
                <a16:creationId xmlns:a16="http://schemas.microsoft.com/office/drawing/2014/main" id="{20B3DA76-F6A9-4D54-85A4-B6CC5891204A}"/>
              </a:ext>
            </a:extLst>
          </p:cNvPr>
          <p:cNvSpPr>
            <a:spLocks noChangeShapeType="1"/>
          </p:cNvSpPr>
          <p:nvPr/>
        </p:nvSpPr>
        <p:spPr bwMode="auto">
          <a:xfrm>
            <a:off x="12192794" y="4842010"/>
            <a:ext cx="0" cy="475197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599"/>
          </a:p>
        </p:txBody>
      </p:sp>
      <p:grpSp>
        <p:nvGrpSpPr>
          <p:cNvPr id="19" name="Group 31">
            <a:extLst>
              <a:ext uri="{FF2B5EF4-FFF2-40B4-BE49-F238E27FC236}">
                <a16:creationId xmlns:a16="http://schemas.microsoft.com/office/drawing/2014/main" id="{36B522F5-FADB-4EDA-B60E-C30411F94E26}"/>
              </a:ext>
            </a:extLst>
          </p:cNvPr>
          <p:cNvGrpSpPr>
            <a:grpSpLocks/>
          </p:cNvGrpSpPr>
          <p:nvPr/>
        </p:nvGrpSpPr>
        <p:grpSpPr bwMode="auto">
          <a:xfrm>
            <a:off x="4486573" y="6067921"/>
            <a:ext cx="1298511" cy="822283"/>
            <a:chOff x="602" y="2387"/>
            <a:chExt cx="409" cy="259"/>
          </a:xfrm>
        </p:grpSpPr>
        <p:sp>
          <p:nvSpPr>
            <p:cNvPr id="20" name="Oval 10">
              <a:extLst>
                <a:ext uri="{FF2B5EF4-FFF2-40B4-BE49-F238E27FC236}">
                  <a16:creationId xmlns:a16="http://schemas.microsoft.com/office/drawing/2014/main" id="{9898235C-479F-439B-894E-8A180B54E31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748" y="2600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21" name="Text Box 13">
              <a:extLst>
                <a:ext uri="{FF2B5EF4-FFF2-40B4-BE49-F238E27FC236}">
                  <a16:creationId xmlns:a16="http://schemas.microsoft.com/office/drawing/2014/main" id="{2153CFDD-064B-4DA0-AA3C-F3D51F9C10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2" y="2387"/>
              <a:ext cx="409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A</a:t>
              </a:r>
            </a:p>
          </p:txBody>
        </p:sp>
      </p:grpSp>
      <p:grpSp>
        <p:nvGrpSpPr>
          <p:cNvPr id="22" name="Group 23">
            <a:extLst>
              <a:ext uri="{FF2B5EF4-FFF2-40B4-BE49-F238E27FC236}">
                <a16:creationId xmlns:a16="http://schemas.microsoft.com/office/drawing/2014/main" id="{C78C04A9-903F-41CC-B139-86F67D707CAB}"/>
              </a:ext>
            </a:extLst>
          </p:cNvPr>
          <p:cNvGrpSpPr>
            <a:grpSpLocks/>
          </p:cNvGrpSpPr>
          <p:nvPr/>
        </p:nvGrpSpPr>
        <p:grpSpPr bwMode="auto">
          <a:xfrm rot="-241659">
            <a:off x="15165574" y="7838782"/>
            <a:ext cx="1298511" cy="660367"/>
            <a:chOff x="3142" y="3209"/>
            <a:chExt cx="409" cy="208"/>
          </a:xfrm>
        </p:grpSpPr>
        <p:sp>
          <p:nvSpPr>
            <p:cNvPr id="23" name="Oval 16">
              <a:extLst>
                <a:ext uri="{FF2B5EF4-FFF2-40B4-BE49-F238E27FC236}">
                  <a16:creationId xmlns:a16="http://schemas.microsoft.com/office/drawing/2014/main" id="{A99BA6B0-F1DD-4694-BAAF-3C4AA4936025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3315" y="3371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24" name="Text Box 20">
              <a:extLst>
                <a:ext uri="{FF2B5EF4-FFF2-40B4-BE49-F238E27FC236}">
                  <a16:creationId xmlns:a16="http://schemas.microsoft.com/office/drawing/2014/main" id="{6F8E1A36-96A1-4BC5-9658-16E3BBA3D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2" y="3209"/>
              <a:ext cx="409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B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DBE68934-7882-441A-BF25-A49BEEC3ED7D}"/>
              </a:ext>
            </a:extLst>
          </p:cNvPr>
          <p:cNvGrpSpPr>
            <a:grpSpLocks/>
          </p:cNvGrpSpPr>
          <p:nvPr/>
        </p:nvGrpSpPr>
        <p:grpSpPr bwMode="auto">
          <a:xfrm rot="-313232">
            <a:off x="20497595" y="6556081"/>
            <a:ext cx="1298509" cy="746088"/>
            <a:chOff x="5283" y="2910"/>
            <a:chExt cx="409" cy="235"/>
          </a:xfrm>
        </p:grpSpPr>
        <p:sp>
          <p:nvSpPr>
            <p:cNvPr id="30" name="Oval 18">
              <a:extLst>
                <a:ext uri="{FF2B5EF4-FFF2-40B4-BE49-F238E27FC236}">
                  <a16:creationId xmlns:a16="http://schemas.microsoft.com/office/drawing/2014/main" id="{285C928D-4FE5-46B4-867D-96473953299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5311" y="3099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31" name="Text Box 21">
              <a:extLst>
                <a:ext uri="{FF2B5EF4-FFF2-40B4-BE49-F238E27FC236}">
                  <a16:creationId xmlns:a16="http://schemas.microsoft.com/office/drawing/2014/main" id="{83260201-DFDA-447E-AF53-E346D875DB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3" y="2910"/>
              <a:ext cx="409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27">
                <a:extLst>
                  <a:ext uri="{FF2B5EF4-FFF2-40B4-BE49-F238E27FC236}">
                    <a16:creationId xmlns:a16="http://schemas.microsoft.com/office/drawing/2014/main" id="{F31BCA61-6FFB-42AC-8A64-906A5F71B9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0052" y="5274008"/>
                <a:ext cx="10946846" cy="8001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  <a:buFontTx/>
                  <a:buNone/>
                </a:pPr>
                <a:r>
                  <a:rPr lang="en-US" altLang="en-US" sz="46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 </a:t>
                </a:r>
                <a:r>
                  <a:rPr lang="en-US" altLang="en-US" sz="4600" b="1" dirty="0" err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en-US" sz="46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altLang="en-US" sz="46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altLang="en-US" sz="46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altLang="en-US" sz="4600" b="1" dirty="0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 dirty="0" err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endParaRPr lang="en-US" altLang="en-US" sz="4600" b="1" dirty="0">
                  <a:solidFill>
                    <a:srgbClr val="166083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 Box 27">
                <a:extLst>
                  <a:ext uri="{FF2B5EF4-FFF2-40B4-BE49-F238E27FC236}">
                    <a16:creationId xmlns:a16="http://schemas.microsoft.com/office/drawing/2014/main" id="{F31BCA61-6FFB-42AC-8A64-906A5F71B9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0052" y="5274008"/>
                <a:ext cx="10946846" cy="800126"/>
              </a:xfrm>
              <a:prstGeom prst="rect">
                <a:avLst/>
              </a:prstGeom>
              <a:blipFill>
                <a:blip r:embed="rId5"/>
                <a:stretch>
                  <a:fillRect l="-2394" t="-17557" b="-374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28">
                <a:extLst>
                  <a:ext uri="{FF2B5EF4-FFF2-40B4-BE49-F238E27FC236}">
                    <a16:creationId xmlns:a16="http://schemas.microsoft.com/office/drawing/2014/main" id="{49A073BD-156B-4659-A402-E4C3CBD2EBF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03993" y="5274008"/>
                <a:ext cx="8778432" cy="8309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ctr"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:r>
                  <a:rPr lang="en-US" altLang="en-US" sz="4600" b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 điểm </a:t>
                </a:r>
                <a14:m>
                  <m:oMath xmlns:m="http://schemas.openxmlformats.org/officeDocument/2006/math"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altLang="en-US" sz="4600" b="1" i="1">
                        <a:solidFill>
                          <a:srgbClr val="166083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altLang="en-US" sz="4600" b="1">
                    <a:solidFill>
                      <a:srgbClr val="166083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hàng</a:t>
                </a:r>
              </a:p>
            </p:txBody>
          </p:sp>
        </mc:Choice>
        <mc:Fallback xmlns="">
          <p:sp>
            <p:nvSpPr>
              <p:cNvPr id="33" name="Text Box 28">
                <a:extLst>
                  <a:ext uri="{FF2B5EF4-FFF2-40B4-BE49-F238E27FC236}">
                    <a16:creationId xmlns:a16="http://schemas.microsoft.com/office/drawing/2014/main" id="{49A073BD-156B-4659-A402-E4C3CBD2EB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03993" y="5274008"/>
                <a:ext cx="8778432" cy="830901"/>
              </a:xfrm>
              <a:prstGeom prst="rect">
                <a:avLst/>
              </a:prstGeom>
              <a:blipFill>
                <a:blip r:embed="rId6"/>
                <a:stretch>
                  <a:fillRect t="-16912" b="-323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Line 34">
            <a:extLst>
              <a:ext uri="{FF2B5EF4-FFF2-40B4-BE49-F238E27FC236}">
                <a16:creationId xmlns:a16="http://schemas.microsoft.com/office/drawing/2014/main" id="{16BB23C3-57C6-4EA6-9C26-A7139E5AF4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303977" y="7232419"/>
            <a:ext cx="3480507" cy="8495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599"/>
          </a:p>
        </p:txBody>
      </p:sp>
      <p:sp>
        <p:nvSpPr>
          <p:cNvPr id="35" name="Line 35">
            <a:extLst>
              <a:ext uri="{FF2B5EF4-FFF2-40B4-BE49-F238E27FC236}">
                <a16:creationId xmlns:a16="http://schemas.microsoft.com/office/drawing/2014/main" id="{75EBF335-D81D-4779-BEA3-14DE503F56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742838" y="8095977"/>
            <a:ext cx="1584246" cy="374631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599"/>
          </a:p>
        </p:txBody>
      </p:sp>
      <p:grpSp>
        <p:nvGrpSpPr>
          <p:cNvPr id="36" name="Group 24">
            <a:extLst>
              <a:ext uri="{FF2B5EF4-FFF2-40B4-BE49-F238E27FC236}">
                <a16:creationId xmlns:a16="http://schemas.microsoft.com/office/drawing/2014/main" id="{DAC49490-EB34-4395-9CA6-1685424B2679}"/>
              </a:ext>
            </a:extLst>
          </p:cNvPr>
          <p:cNvGrpSpPr>
            <a:grpSpLocks/>
          </p:cNvGrpSpPr>
          <p:nvPr/>
        </p:nvGrpSpPr>
        <p:grpSpPr bwMode="auto">
          <a:xfrm rot="-319753">
            <a:off x="16751328" y="7419633"/>
            <a:ext cx="1298509" cy="777836"/>
            <a:chOff x="3877" y="3036"/>
            <a:chExt cx="409" cy="245"/>
          </a:xfrm>
        </p:grpSpPr>
        <p:sp>
          <p:nvSpPr>
            <p:cNvPr id="37" name="Oval 17">
              <a:extLst>
                <a:ext uri="{FF2B5EF4-FFF2-40B4-BE49-F238E27FC236}">
                  <a16:creationId xmlns:a16="http://schemas.microsoft.com/office/drawing/2014/main" id="{31489C51-8596-4CF6-BC07-7596321BD6A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4023" y="3235"/>
              <a:ext cx="45" cy="4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en-US" altLang="en-US" sz="3600"/>
            </a:p>
          </p:txBody>
        </p:sp>
        <p:sp>
          <p:nvSpPr>
            <p:cNvPr id="38" name="Text Box 19">
              <a:extLst>
                <a:ext uri="{FF2B5EF4-FFF2-40B4-BE49-F238E27FC236}">
                  <a16:creationId xmlns:a16="http://schemas.microsoft.com/office/drawing/2014/main" id="{4E8F761B-2B39-4193-BC92-1CCEE780D5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" y="3036"/>
              <a:ext cx="409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4572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US" sz="3600" b="1"/>
                <a:t>A</a:t>
              </a:r>
            </a:p>
          </p:txBody>
        </p:sp>
      </p:grpSp>
      <p:sp>
        <p:nvSpPr>
          <p:cNvPr id="39" name="Line 29">
            <a:extLst>
              <a:ext uri="{FF2B5EF4-FFF2-40B4-BE49-F238E27FC236}">
                <a16:creationId xmlns:a16="http://schemas.microsoft.com/office/drawing/2014/main" id="{DE0C928E-2D53-4037-9869-4DA81E74F4F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61160" y="6867975"/>
            <a:ext cx="720688" cy="1584244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599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 Box 50">
                <a:extLst>
                  <a:ext uri="{FF2B5EF4-FFF2-40B4-BE49-F238E27FC236}">
                    <a16:creationId xmlns:a16="http://schemas.microsoft.com/office/drawing/2014/main" id="{D3D0BDB3-00AD-411B-AF4C-226C9B4806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20051" y="8873991"/>
                <a:ext cx="8829337" cy="9253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6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alt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phương</a:t>
                </a:r>
                <a:endParaRPr lang="en-US" altLang="en-US" sz="4600" b="1">
                  <a:solidFill>
                    <a:srgbClr val="FF33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 Box 50">
                <a:extLst>
                  <a:ext uri="{FF2B5EF4-FFF2-40B4-BE49-F238E27FC236}">
                    <a16:creationId xmlns:a16="http://schemas.microsoft.com/office/drawing/2014/main" id="{D3D0BDB3-00AD-411B-AF4C-226C9B480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0051" y="8873991"/>
                <a:ext cx="8829337" cy="925339"/>
              </a:xfrm>
              <a:prstGeom prst="rect">
                <a:avLst/>
              </a:prstGeom>
              <a:blipFill>
                <a:blip r:embed="rId7"/>
                <a:stretch>
                  <a:fillRect t="-5921" b="-269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2">
            <a:extLst>
              <a:ext uri="{FF2B5EF4-FFF2-40B4-BE49-F238E27FC236}">
                <a16:creationId xmlns:a16="http://schemas.microsoft.com/office/drawing/2014/main" id="{760CD94A-CD09-4E92-9926-13C95D4683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54" y="2898019"/>
            <a:ext cx="2412160" cy="947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 Box 50">
                <a:extLst>
                  <a:ext uri="{FF2B5EF4-FFF2-40B4-BE49-F238E27FC236}">
                    <a16:creationId xmlns:a16="http://schemas.microsoft.com/office/drawing/2014/main" id="{2744186F-A3F7-404C-BC84-7230B960867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19984" y="8873991"/>
                <a:ext cx="8829337" cy="9253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4572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ct val="50000"/>
                  </a:spcBef>
                  <a:buNone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alt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altLang="en-US" sz="46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alt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ùng phương</a:t>
                </a:r>
                <a:endParaRPr lang="en-US" altLang="en-US" sz="4600" b="1">
                  <a:solidFill>
                    <a:srgbClr val="FF33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 Box 50">
                <a:extLst>
                  <a:ext uri="{FF2B5EF4-FFF2-40B4-BE49-F238E27FC236}">
                    <a16:creationId xmlns:a16="http://schemas.microsoft.com/office/drawing/2014/main" id="{2744186F-A3F7-404C-BC84-7230B96086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719984" y="8873991"/>
                <a:ext cx="8829337" cy="925339"/>
              </a:xfrm>
              <a:prstGeom prst="rect">
                <a:avLst/>
              </a:prstGeom>
              <a:blipFill>
                <a:blip r:embed="rId9"/>
                <a:stretch>
                  <a:fillRect t="-5921" b="-269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>
            <a:extLst>
              <a:ext uri="{FF2B5EF4-FFF2-40B4-BE49-F238E27FC236}">
                <a16:creationId xmlns:a16="http://schemas.microsoft.com/office/drawing/2014/main" id="{E904C7C2-5E96-4A5A-8320-35513FE6CD34}"/>
              </a:ext>
            </a:extLst>
          </p:cNvPr>
          <p:cNvSpPr txBox="1"/>
          <p:nvPr/>
        </p:nvSpPr>
        <p:spPr>
          <a:xfrm>
            <a:off x="1248051" y="9944715"/>
            <a:ext cx="3239985" cy="792113"/>
          </a:xfrm>
          <a:prstGeom prst="rect">
            <a:avLst/>
          </a:prstGeom>
          <a:solidFill>
            <a:srgbClr val="0072BC"/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b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 xé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20C6A17-03C7-4773-B370-7A0A3E9B2779}"/>
                  </a:ext>
                </a:extLst>
              </p:cNvPr>
              <p:cNvSpPr txBox="1"/>
              <p:nvPr/>
            </p:nvSpPr>
            <p:spPr>
              <a:xfrm>
                <a:off x="4632035" y="9944715"/>
                <a:ext cx="16631923" cy="8907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 điểm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 hàng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6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6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 phương</a:t>
                </a:r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600" b="1">
                  <a:solidFill>
                    <a:srgbClr val="1F497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D20C6A17-03C7-4773-B370-7A0A3E9B27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035" y="9944715"/>
                <a:ext cx="16631923" cy="890718"/>
              </a:xfrm>
              <a:prstGeom prst="rect">
                <a:avLst/>
              </a:prstGeom>
              <a:blipFill>
                <a:blip r:embed="rId10"/>
                <a:stretch>
                  <a:fillRect l="-1576" t="-5479" b="-32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2BDE88D-E2E9-4679-9C21-89878E0B8BFE}"/>
                  </a:ext>
                </a:extLst>
              </p:cNvPr>
              <p:cNvSpPr txBox="1"/>
              <p:nvPr/>
            </p:nvSpPr>
            <p:spPr>
              <a:xfrm>
                <a:off x="888052" y="11609978"/>
                <a:ext cx="6695969" cy="8559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 phương</a:t>
                </a:r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/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02BDE88D-E2E9-4679-9C21-89878E0B8B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052" y="11609978"/>
                <a:ext cx="6695969" cy="855969"/>
              </a:xfrm>
              <a:prstGeom prst="rect">
                <a:avLst/>
              </a:prstGeom>
              <a:blipFill>
                <a:blip r:embed="rId11"/>
                <a:stretch>
                  <a:fillRect t="-7857" r="-1275" b="-3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8738C38-7DF6-4D99-BC9A-66EDE717FDD7}"/>
                  </a:ext>
                </a:extLst>
              </p:cNvPr>
              <p:cNvSpPr txBox="1"/>
              <p:nvPr/>
            </p:nvSpPr>
            <p:spPr>
              <a:xfrm>
                <a:off x="8736016" y="11249980"/>
                <a:ext cx="2786018" cy="800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//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</m:oMath>
                </a14:m>
                <a:endParaRPr lang="en-US" sz="4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18738C38-7DF6-4D99-BC9A-66EDE717FD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6016" y="11249980"/>
                <a:ext cx="2786018" cy="800126"/>
              </a:xfrm>
              <a:prstGeom prst="rect">
                <a:avLst/>
              </a:prstGeom>
              <a:blipFill>
                <a:blip r:embed="rId12"/>
                <a:stretch>
                  <a:fillRect t="-16667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71EC9BD-B9D1-4304-916C-6B466A53C629}"/>
                  </a:ext>
                </a:extLst>
              </p:cNvPr>
              <p:cNvSpPr txBox="1"/>
              <p:nvPr/>
            </p:nvSpPr>
            <p:spPr>
              <a:xfrm>
                <a:off x="8736016" y="12617974"/>
                <a:ext cx="2588870" cy="800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≡ </a:t>
                </a:r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</m:oMath>
                </a14:m>
                <a:endParaRPr lang="en-US" sz="46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71EC9BD-B9D1-4304-916C-6B466A53C6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6016" y="12617974"/>
                <a:ext cx="2588870" cy="800126"/>
              </a:xfrm>
              <a:prstGeom prst="rect">
                <a:avLst/>
              </a:prstGeom>
              <a:blipFill>
                <a:blip r:embed="rId13"/>
                <a:stretch>
                  <a:fillRect t="-17557" b="-36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981BBC73-7033-47D0-8AF1-8160153A556E}"/>
              </a:ext>
            </a:extLst>
          </p:cNvPr>
          <p:cNvCxnSpPr>
            <a:endCxn id="57" idx="1"/>
          </p:cNvCxnSpPr>
          <p:nvPr/>
        </p:nvCxnSpPr>
        <p:spPr>
          <a:xfrm flipV="1">
            <a:off x="7656021" y="11650043"/>
            <a:ext cx="1079995" cy="535932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9DBF93EF-1B37-4413-87C9-C5BF0E4CCE94}"/>
              </a:ext>
            </a:extLst>
          </p:cNvPr>
          <p:cNvCxnSpPr/>
          <p:nvPr/>
        </p:nvCxnSpPr>
        <p:spPr>
          <a:xfrm>
            <a:off x="7728021" y="12257975"/>
            <a:ext cx="863996" cy="71999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F9AAC841-B959-4159-A2C8-7C961A6C5375}"/>
              </a:ext>
            </a:extLst>
          </p:cNvPr>
          <p:cNvCxnSpPr/>
          <p:nvPr/>
        </p:nvCxnSpPr>
        <p:spPr>
          <a:xfrm>
            <a:off x="11544003" y="12977972"/>
            <a:ext cx="1439993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3B24F326-5811-46AC-87AD-F170BF364EF9}"/>
                  </a:ext>
                </a:extLst>
              </p:cNvPr>
              <p:cNvSpPr txBox="1"/>
              <p:nvPr/>
            </p:nvSpPr>
            <p:spPr>
              <a:xfrm>
                <a:off x="13271995" y="12617974"/>
                <a:ext cx="5545492" cy="8001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6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sz="46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ẳng hàng.</a:t>
                </a: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3B24F326-5811-46AC-87AD-F170BF364E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1995" y="12617974"/>
                <a:ext cx="5545492" cy="800126"/>
              </a:xfrm>
              <a:prstGeom prst="rect">
                <a:avLst/>
              </a:prstGeom>
              <a:blipFill>
                <a:blip r:embed="rId14"/>
                <a:stretch>
                  <a:fillRect t="-17557" r="-3626" b="-366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114D9A66-7F1E-4034-922A-39E63A168C25}"/>
                  </a:ext>
                </a:extLst>
              </p:cNvPr>
              <p:cNvSpPr txBox="1"/>
              <p:nvPr/>
            </p:nvSpPr>
            <p:spPr>
              <a:xfrm>
                <a:off x="11616003" y="11249980"/>
                <a:ext cx="8100224" cy="7693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 loại do chung điể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  <a:endParaRPr lang="en-US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114D9A66-7F1E-4034-922A-39E63A168C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6003" y="11249980"/>
                <a:ext cx="8100224" cy="769352"/>
              </a:xfrm>
              <a:prstGeom prst="rect">
                <a:avLst/>
              </a:prstGeom>
              <a:blipFill>
                <a:blip r:embed="rId15"/>
                <a:stretch>
                  <a:fillRect l="-3087" t="-18898" b="-33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620838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715"/>
    </mc:Choice>
    <mc:Fallback xmlns="">
      <p:transition spd="slow" advTm="397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6" grpId="0"/>
      <p:bldP spid="18" grpId="0" animBg="1"/>
      <p:bldP spid="32" grpId="0"/>
      <p:bldP spid="33" grpId="0"/>
      <p:bldP spid="34" grpId="0" animBg="1"/>
      <p:bldP spid="35" grpId="0" animBg="1"/>
      <p:bldP spid="39" grpId="0" animBg="1"/>
      <p:bldP spid="42" grpId="0"/>
      <p:bldP spid="48" grpId="0"/>
      <p:bldP spid="49" grpId="0" animBg="1"/>
      <p:bldP spid="50" grpId="0"/>
      <p:bldP spid="56" grpId="0"/>
      <p:bldP spid="57" grpId="0"/>
      <p:bldP spid="58" grpId="0"/>
      <p:bldP spid="65" grpId="0"/>
      <p:bldP spid="5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9.715"/>
  <p:tag name="ISPRING_CUSTOM_TIMING_USED" val="1"/>
  <p:tag name="ISPRING_SLIDE_ID_2" val="{1CCB87C0-5F07-463A-A7F0-ADDD2A4AB45A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259</TotalTime>
  <Words>2256</Words>
  <Application>Microsoft Office PowerPoint</Application>
  <PresentationFormat>Custom</PresentationFormat>
  <Paragraphs>452</Paragraphs>
  <Slides>29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Chu Văn An (Uni)</vt:lpstr>
      <vt:lpstr>Tahoma</vt:lpstr>
      <vt:lpstr>Times New Roman</vt:lpstr>
      <vt:lpstr>Tohama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Admin</cp:lastModifiedBy>
  <cp:revision>104</cp:revision>
  <dcterms:created xsi:type="dcterms:W3CDTF">2013-08-31T11:42:51Z</dcterms:created>
  <dcterms:modified xsi:type="dcterms:W3CDTF">2021-08-30T03:59:19Z</dcterms:modified>
</cp:coreProperties>
</file>